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148"/>
        <w:tblW w:w="7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08"/>
        <w:gridCol w:w="4294"/>
        <w:gridCol w:w="1466"/>
      </w:tblGrid>
      <w:tr w:rsidR="00107220" w14:paraId="72A31A56" w14:textId="77777777" w:rsidTr="0025005A">
        <w:trPr>
          <w:trHeight w:val="567"/>
        </w:trPr>
        <w:tc>
          <w:tcPr>
            <w:tcW w:w="1908" w:type="dxa"/>
            <w:vAlign w:val="center"/>
          </w:tcPr>
          <w:p w14:paraId="265FA951" w14:textId="77777777"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院、系领导</w:t>
            </w:r>
          </w:p>
          <w:p w14:paraId="3EEF57B3" w14:textId="77777777" w:rsidR="00107220" w:rsidRDefault="00107220" w:rsidP="0025005A">
            <w:pPr>
              <w:spacing w:line="288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审批并签名</w:t>
            </w:r>
          </w:p>
        </w:tc>
        <w:tc>
          <w:tcPr>
            <w:tcW w:w="4294" w:type="dxa"/>
            <w:vAlign w:val="center"/>
          </w:tcPr>
          <w:p w14:paraId="7F044E9B" w14:textId="77777777" w:rsidR="00107220" w:rsidRDefault="00107220" w:rsidP="0025005A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      </w:t>
            </w:r>
          </w:p>
        </w:tc>
        <w:tc>
          <w:tcPr>
            <w:tcW w:w="1466" w:type="dxa"/>
            <w:vAlign w:val="center"/>
          </w:tcPr>
          <w:p w14:paraId="634895AE" w14:textId="77777777" w:rsidR="00107220" w:rsidRDefault="00715E04" w:rsidP="00225D91">
            <w:pPr>
              <w:spacing w:line="288" w:lineRule="auto"/>
              <w:jc w:val="center"/>
              <w:rPr>
                <w:sz w:val="28"/>
              </w:rPr>
            </w:pPr>
            <w:r>
              <w:rPr>
                <w:rFonts w:hint="eastAsia"/>
                <w:sz w:val="28"/>
              </w:rPr>
              <w:t xml:space="preserve"> </w:t>
            </w:r>
            <w:r w:rsidR="00225D91">
              <w:rPr>
                <w:rFonts w:hint="eastAsia"/>
                <w:i/>
                <w:sz w:val="28"/>
              </w:rPr>
              <w:t>B</w:t>
            </w:r>
            <w:r w:rsidR="00107220">
              <w:rPr>
                <w:rFonts w:hint="eastAsia"/>
                <w:sz w:val="28"/>
              </w:rPr>
              <w:t>卷</w:t>
            </w:r>
          </w:p>
        </w:tc>
      </w:tr>
    </w:tbl>
    <w:p w14:paraId="7636452F" w14:textId="77777777" w:rsidR="00107220" w:rsidRDefault="00107220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</w:p>
    <w:p w14:paraId="1B09044D" w14:textId="77777777" w:rsidR="003D26E4" w:rsidRPr="004B7BCE" w:rsidRDefault="003D26E4" w:rsidP="00333984">
      <w:pPr>
        <w:spacing w:line="288" w:lineRule="auto"/>
        <w:ind w:leftChars="135" w:left="283"/>
        <w:jc w:val="center"/>
        <w:rPr>
          <w:rFonts w:eastAsia="黑体"/>
          <w:b/>
          <w:bCs/>
          <w:szCs w:val="21"/>
        </w:rPr>
      </w:pPr>
    </w:p>
    <w:p w14:paraId="43F6CAED" w14:textId="77777777" w:rsidR="00A86E7F" w:rsidRDefault="00A86E7F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FC39F8">
        <w:rPr>
          <w:rFonts w:eastAsia="黑体" w:hint="eastAsia"/>
          <w:b/>
          <w:bCs/>
          <w:sz w:val="32"/>
          <w:szCs w:val="36"/>
          <w:u w:val="single"/>
        </w:rPr>
        <w:t>1</w:t>
      </w:r>
      <w:r w:rsidR="00C94569">
        <w:rPr>
          <w:rFonts w:eastAsia="黑体" w:hint="eastAsia"/>
          <w:b/>
          <w:bCs/>
          <w:sz w:val="32"/>
          <w:szCs w:val="36"/>
          <w:u w:val="single"/>
        </w:rPr>
        <w:t>9</w:t>
      </w:r>
      <w:r w:rsidR="00D7006F">
        <w:rPr>
          <w:rFonts w:eastAsia="黑体" w:hint="eastAsia"/>
          <w:b/>
          <w:bCs/>
          <w:sz w:val="32"/>
          <w:szCs w:val="36"/>
          <w:u w:val="single"/>
        </w:rPr>
        <w:t>-</w:t>
      </w:r>
      <w:r w:rsidR="00FA287E">
        <w:rPr>
          <w:rFonts w:eastAsia="黑体" w:hint="eastAsia"/>
          <w:b/>
          <w:bCs/>
          <w:sz w:val="32"/>
          <w:szCs w:val="36"/>
          <w:u w:val="single"/>
        </w:rPr>
        <w:t>20</w:t>
      </w:r>
      <w:r w:rsidR="00C94569">
        <w:rPr>
          <w:rFonts w:eastAsia="黑体" w:hint="eastAsia"/>
          <w:b/>
          <w:bCs/>
          <w:sz w:val="32"/>
          <w:szCs w:val="36"/>
          <w:u w:val="single"/>
        </w:rPr>
        <w:t>20</w:t>
      </w:r>
      <w:proofErr w:type="gramStart"/>
      <w:r>
        <w:rPr>
          <w:rFonts w:eastAsia="黑体" w:hint="eastAsia"/>
          <w:b/>
          <w:bCs/>
          <w:sz w:val="32"/>
          <w:szCs w:val="36"/>
        </w:rPr>
        <w:t>学年第</w:t>
      </w:r>
      <w:proofErr w:type="gramEnd"/>
      <w:r w:rsidR="00715E04"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 w:rsidR="00FA0D4C"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 w:hint="eastAsia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</w:p>
    <w:p w14:paraId="6DD3AE7A" w14:textId="77777777" w:rsidR="00FA287E" w:rsidRDefault="00A86E7F" w:rsidP="00333984">
      <w:pPr>
        <w:spacing w:line="288" w:lineRule="auto"/>
        <w:ind w:leftChars="135" w:left="283"/>
        <w:jc w:val="center"/>
        <w:rPr>
          <w:sz w:val="28"/>
        </w:rPr>
      </w:pPr>
      <w:r>
        <w:rPr>
          <w:rFonts w:hint="eastAsia"/>
          <w:sz w:val="28"/>
        </w:rPr>
        <w:t>课程</w:t>
      </w:r>
      <w:r w:rsidR="00FA287E" w:rsidRPr="00FA287E">
        <w:rPr>
          <w:rFonts w:hint="eastAsia"/>
          <w:sz w:val="28"/>
          <w:u w:val="single"/>
        </w:rPr>
        <w:t xml:space="preserve"> </w:t>
      </w:r>
      <w:r w:rsidR="00943343">
        <w:rPr>
          <w:rFonts w:hint="eastAsia"/>
          <w:b/>
          <w:sz w:val="28"/>
          <w:u w:val="single"/>
        </w:rPr>
        <w:t>结构</w:t>
      </w:r>
      <w:r w:rsidR="00FA287E" w:rsidRPr="00FA287E">
        <w:rPr>
          <w:rFonts w:hint="eastAsia"/>
          <w:b/>
          <w:sz w:val="28"/>
          <w:u w:val="single"/>
        </w:rPr>
        <w:t>力学</w:t>
      </w:r>
      <w:r>
        <w:rPr>
          <w:rFonts w:hint="eastAsia"/>
          <w:sz w:val="28"/>
          <w:u w:val="single"/>
        </w:rPr>
        <w:t xml:space="preserve"> </w:t>
      </w:r>
      <w:r>
        <w:rPr>
          <w:rFonts w:hint="eastAsia"/>
          <w:sz w:val="28"/>
        </w:rPr>
        <w:t>考试形式（闭卷，考试）</w:t>
      </w:r>
    </w:p>
    <w:p w14:paraId="6CD969FD" w14:textId="77777777" w:rsidR="00715E04" w:rsidRDefault="00FA0D4C" w:rsidP="00FA0D4C">
      <w:pPr>
        <w:spacing w:line="288" w:lineRule="auto"/>
        <w:jc w:val="center"/>
        <w:rPr>
          <w:sz w:val="28"/>
        </w:rPr>
      </w:pPr>
      <w:r w:rsidRPr="00516D12">
        <w:rPr>
          <w:rFonts w:eastAsia="黑体"/>
          <w:sz w:val="28"/>
          <w:szCs w:val="28"/>
        </w:rPr>
        <w:t>考试注意（考试时间：</w:t>
      </w:r>
      <w:r w:rsidRPr="00516D12">
        <w:rPr>
          <w:rFonts w:eastAsia="黑体"/>
          <w:sz w:val="28"/>
          <w:szCs w:val="28"/>
        </w:rPr>
        <w:t>120</w:t>
      </w:r>
      <w:r w:rsidRPr="00516D12">
        <w:rPr>
          <w:rFonts w:eastAsia="黑体"/>
          <w:sz w:val="28"/>
          <w:szCs w:val="28"/>
        </w:rPr>
        <w:t>分钟，不能使用计算器）</w:t>
      </w:r>
    </w:p>
    <w:tbl>
      <w:tblPr>
        <w:tblpPr w:leftFromText="180" w:rightFromText="180" w:vertAnchor="text" w:horzAnchor="margin" w:tblpXSpec="center" w:tblpY="13"/>
        <w:tblW w:w="481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6"/>
        <w:gridCol w:w="710"/>
        <w:gridCol w:w="710"/>
        <w:gridCol w:w="710"/>
        <w:gridCol w:w="711"/>
        <w:gridCol w:w="708"/>
        <w:gridCol w:w="708"/>
        <w:gridCol w:w="708"/>
        <w:gridCol w:w="672"/>
        <w:gridCol w:w="742"/>
        <w:gridCol w:w="710"/>
        <w:gridCol w:w="708"/>
      </w:tblGrid>
      <w:tr w:rsidR="00403FB3" w:rsidRPr="008C7305" w14:paraId="122A8DC5" w14:textId="77777777" w:rsidTr="00403FB3">
        <w:tc>
          <w:tcPr>
            <w:tcW w:w="474" w:type="pct"/>
            <w:vMerge w:val="restart"/>
            <w:vAlign w:val="center"/>
          </w:tcPr>
          <w:p w14:paraId="6BC40FDC" w14:textId="77777777" w:rsidR="00403FB3" w:rsidRPr="008C7305" w:rsidRDefault="00403FB3" w:rsidP="00872ED0">
            <w:pPr>
              <w:spacing w:line="288" w:lineRule="auto"/>
              <w:jc w:val="center"/>
              <w:rPr>
                <w:szCs w:val="21"/>
              </w:rPr>
            </w:pPr>
            <w:proofErr w:type="gramStart"/>
            <w:r w:rsidRPr="008C7305">
              <w:rPr>
                <w:rFonts w:hint="eastAsia"/>
                <w:szCs w:val="21"/>
              </w:rPr>
              <w:t>题次</w:t>
            </w:r>
            <w:proofErr w:type="gramEnd"/>
          </w:p>
        </w:tc>
        <w:tc>
          <w:tcPr>
            <w:tcW w:w="1649" w:type="pct"/>
            <w:gridSpan w:val="4"/>
            <w:vAlign w:val="center"/>
          </w:tcPr>
          <w:p w14:paraId="5BA15BFD" w14:textId="77777777" w:rsidR="00403FB3" w:rsidRPr="008C7305" w:rsidRDefault="00403FB3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目标</w:t>
            </w:r>
            <w:proofErr w:type="gramStart"/>
            <w:r>
              <w:rPr>
                <w:rFonts w:hint="eastAsia"/>
                <w:szCs w:val="21"/>
              </w:rPr>
              <w:t>一</w:t>
            </w:r>
            <w:proofErr w:type="gramEnd"/>
          </w:p>
        </w:tc>
        <w:tc>
          <w:tcPr>
            <w:tcW w:w="1623" w:type="pct"/>
            <w:gridSpan w:val="4"/>
            <w:vAlign w:val="center"/>
          </w:tcPr>
          <w:p w14:paraId="5852D67F" w14:textId="77777777" w:rsidR="00403FB3" w:rsidRDefault="00403FB3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目标二</w:t>
            </w:r>
          </w:p>
        </w:tc>
        <w:tc>
          <w:tcPr>
            <w:tcW w:w="431" w:type="pct"/>
            <w:vAlign w:val="center"/>
          </w:tcPr>
          <w:p w14:paraId="7CFB9AF4" w14:textId="77777777" w:rsidR="00403FB3" w:rsidRDefault="00403FB3" w:rsidP="00715E04">
            <w:pPr>
              <w:spacing w:line="288" w:lineRule="auto"/>
              <w:jc w:val="center"/>
              <w:rPr>
                <w:szCs w:val="21"/>
              </w:rPr>
            </w:pPr>
            <w:r w:rsidRPr="00ED0038">
              <w:rPr>
                <w:rFonts w:hint="eastAsia"/>
                <w:sz w:val="15"/>
                <w:szCs w:val="15"/>
              </w:rPr>
              <w:t>目标三</w:t>
            </w:r>
          </w:p>
        </w:tc>
        <w:tc>
          <w:tcPr>
            <w:tcW w:w="412" w:type="pct"/>
          </w:tcPr>
          <w:p w14:paraId="5B747428" w14:textId="77777777" w:rsidR="00403FB3" w:rsidRPr="00ED0038" w:rsidRDefault="00403FB3" w:rsidP="00403FB3">
            <w:pPr>
              <w:spacing w:line="288" w:lineRule="auto"/>
              <w:jc w:val="center"/>
              <w:rPr>
                <w:sz w:val="15"/>
                <w:szCs w:val="15"/>
              </w:rPr>
            </w:pPr>
            <w:r w:rsidRPr="00ED0038">
              <w:rPr>
                <w:rFonts w:hint="eastAsia"/>
                <w:sz w:val="15"/>
                <w:szCs w:val="15"/>
              </w:rPr>
              <w:t>目标</w:t>
            </w:r>
            <w:r>
              <w:rPr>
                <w:rFonts w:hint="eastAsia"/>
                <w:sz w:val="15"/>
                <w:szCs w:val="15"/>
              </w:rPr>
              <w:t>四</w:t>
            </w:r>
          </w:p>
        </w:tc>
        <w:tc>
          <w:tcPr>
            <w:tcW w:w="411" w:type="pct"/>
            <w:vMerge w:val="restart"/>
            <w:vAlign w:val="center"/>
          </w:tcPr>
          <w:p w14:paraId="1D990391" w14:textId="77777777" w:rsidR="00403FB3" w:rsidRPr="008C7305" w:rsidRDefault="00403FB3" w:rsidP="00872ED0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总分</w:t>
            </w:r>
          </w:p>
        </w:tc>
      </w:tr>
      <w:tr w:rsidR="00420276" w:rsidRPr="008C7305" w14:paraId="1B4FDF16" w14:textId="77777777" w:rsidTr="00420276">
        <w:tc>
          <w:tcPr>
            <w:tcW w:w="474" w:type="pct"/>
            <w:vMerge/>
            <w:vAlign w:val="center"/>
          </w:tcPr>
          <w:p w14:paraId="058D8BF9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223F74EC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proofErr w:type="gramStart"/>
            <w:r w:rsidRPr="008C7305">
              <w:rPr>
                <w:rFonts w:hint="eastAsia"/>
                <w:szCs w:val="21"/>
              </w:rPr>
              <w:t>一</w:t>
            </w:r>
            <w:proofErr w:type="gramEnd"/>
          </w:p>
        </w:tc>
        <w:tc>
          <w:tcPr>
            <w:tcW w:w="412" w:type="pct"/>
            <w:vAlign w:val="center"/>
          </w:tcPr>
          <w:p w14:paraId="777554AD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二</w:t>
            </w:r>
          </w:p>
        </w:tc>
        <w:tc>
          <w:tcPr>
            <w:tcW w:w="412" w:type="pct"/>
            <w:vAlign w:val="center"/>
          </w:tcPr>
          <w:p w14:paraId="6B3E73F8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三</w:t>
            </w:r>
          </w:p>
        </w:tc>
        <w:tc>
          <w:tcPr>
            <w:tcW w:w="413" w:type="pct"/>
            <w:vAlign w:val="center"/>
          </w:tcPr>
          <w:p w14:paraId="55F3EC80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四</w:t>
            </w:r>
          </w:p>
        </w:tc>
        <w:tc>
          <w:tcPr>
            <w:tcW w:w="411" w:type="pct"/>
            <w:vAlign w:val="center"/>
          </w:tcPr>
          <w:p w14:paraId="09C4CAA3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五</w:t>
            </w:r>
          </w:p>
        </w:tc>
        <w:tc>
          <w:tcPr>
            <w:tcW w:w="411" w:type="pct"/>
            <w:vAlign w:val="center"/>
          </w:tcPr>
          <w:p w14:paraId="5D9E846A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六</w:t>
            </w:r>
          </w:p>
        </w:tc>
        <w:tc>
          <w:tcPr>
            <w:tcW w:w="411" w:type="pct"/>
            <w:vAlign w:val="center"/>
          </w:tcPr>
          <w:p w14:paraId="254AAF00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七</w:t>
            </w:r>
          </w:p>
        </w:tc>
        <w:tc>
          <w:tcPr>
            <w:tcW w:w="390" w:type="pct"/>
            <w:vAlign w:val="center"/>
          </w:tcPr>
          <w:p w14:paraId="3D285A55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八</w:t>
            </w:r>
          </w:p>
        </w:tc>
        <w:tc>
          <w:tcPr>
            <w:tcW w:w="431" w:type="pct"/>
          </w:tcPr>
          <w:p w14:paraId="501E45B8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九</w:t>
            </w:r>
          </w:p>
        </w:tc>
        <w:tc>
          <w:tcPr>
            <w:tcW w:w="412" w:type="pct"/>
          </w:tcPr>
          <w:p w14:paraId="346591B1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十</w:t>
            </w:r>
          </w:p>
        </w:tc>
        <w:tc>
          <w:tcPr>
            <w:tcW w:w="411" w:type="pct"/>
            <w:vMerge/>
            <w:vAlign w:val="center"/>
          </w:tcPr>
          <w:p w14:paraId="3792F1B8" w14:textId="77777777" w:rsidR="00420276" w:rsidRPr="008C7305" w:rsidRDefault="00420276" w:rsidP="00715E04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2772C2" w:rsidRPr="008C7305" w14:paraId="1F850704" w14:textId="77777777" w:rsidTr="00420276">
        <w:tc>
          <w:tcPr>
            <w:tcW w:w="474" w:type="pct"/>
            <w:vAlign w:val="center"/>
          </w:tcPr>
          <w:p w14:paraId="622E0E28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分数</w:t>
            </w:r>
          </w:p>
        </w:tc>
        <w:tc>
          <w:tcPr>
            <w:tcW w:w="412" w:type="pct"/>
            <w:vAlign w:val="center"/>
          </w:tcPr>
          <w:p w14:paraId="1BE1F318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12" w:type="pct"/>
            <w:vAlign w:val="center"/>
          </w:tcPr>
          <w:p w14:paraId="46379C09" w14:textId="77777777" w:rsidR="0074496B" w:rsidRPr="008C7305" w:rsidRDefault="0074496B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12" w:type="pct"/>
            <w:vAlign w:val="center"/>
          </w:tcPr>
          <w:p w14:paraId="5E69E793" w14:textId="77777777" w:rsidR="0074496B" w:rsidRPr="008C7305" w:rsidRDefault="0074496B" w:rsidP="00D81BC7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6E5068">
              <w:rPr>
                <w:rFonts w:hint="eastAsia"/>
                <w:szCs w:val="21"/>
              </w:rPr>
              <w:t>0</w:t>
            </w:r>
          </w:p>
        </w:tc>
        <w:tc>
          <w:tcPr>
            <w:tcW w:w="413" w:type="pct"/>
            <w:vAlign w:val="center"/>
          </w:tcPr>
          <w:p w14:paraId="1FE5D83B" w14:textId="77777777" w:rsidR="0074496B" w:rsidRPr="008C7305" w:rsidRDefault="0074496B" w:rsidP="00FE1720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FE1720">
              <w:rPr>
                <w:rFonts w:hint="eastAsia"/>
                <w:szCs w:val="21"/>
              </w:rPr>
              <w:t>0</w:t>
            </w:r>
          </w:p>
        </w:tc>
        <w:tc>
          <w:tcPr>
            <w:tcW w:w="411" w:type="pct"/>
            <w:vAlign w:val="center"/>
          </w:tcPr>
          <w:p w14:paraId="4FA52381" w14:textId="77777777" w:rsidR="0074496B" w:rsidRPr="008C7305" w:rsidRDefault="00FE1720" w:rsidP="003C146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411" w:type="pct"/>
            <w:vAlign w:val="center"/>
          </w:tcPr>
          <w:p w14:paraId="0D4FDE10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411" w:type="pct"/>
            <w:vAlign w:val="center"/>
          </w:tcPr>
          <w:p w14:paraId="4C06C941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6E5068">
              <w:rPr>
                <w:rFonts w:hint="eastAsia"/>
                <w:szCs w:val="21"/>
              </w:rPr>
              <w:t>2</w:t>
            </w:r>
          </w:p>
        </w:tc>
        <w:tc>
          <w:tcPr>
            <w:tcW w:w="390" w:type="pct"/>
          </w:tcPr>
          <w:p w14:paraId="3B639A5B" w14:textId="77777777" w:rsidR="0074496B" w:rsidRDefault="00403FB3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31" w:type="pct"/>
          </w:tcPr>
          <w:p w14:paraId="7725636E" w14:textId="77777777" w:rsidR="0074496B" w:rsidRDefault="00403FB3" w:rsidP="00152EFB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412" w:type="pct"/>
          </w:tcPr>
          <w:p w14:paraId="70647303" w14:textId="77777777" w:rsidR="0074496B" w:rsidRDefault="00403FB3" w:rsidP="00403FB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411" w:type="pct"/>
            <w:vAlign w:val="center"/>
          </w:tcPr>
          <w:p w14:paraId="589D2443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0</w:t>
            </w:r>
          </w:p>
        </w:tc>
      </w:tr>
      <w:tr w:rsidR="00420276" w:rsidRPr="008C7305" w14:paraId="34EAE7F3" w14:textId="77777777" w:rsidTr="00420276">
        <w:tc>
          <w:tcPr>
            <w:tcW w:w="474" w:type="pct"/>
            <w:vMerge w:val="restart"/>
            <w:vAlign w:val="center"/>
          </w:tcPr>
          <w:p w14:paraId="4D6AF4C7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评分</w:t>
            </w:r>
          </w:p>
        </w:tc>
        <w:tc>
          <w:tcPr>
            <w:tcW w:w="412" w:type="pct"/>
            <w:vAlign w:val="center"/>
          </w:tcPr>
          <w:p w14:paraId="1B3D4558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189A0CA6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68E40150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3" w:type="pct"/>
            <w:vAlign w:val="center"/>
          </w:tcPr>
          <w:p w14:paraId="0E133F12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13674353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7B8E79F3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23E96553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90" w:type="pct"/>
            <w:vAlign w:val="center"/>
          </w:tcPr>
          <w:p w14:paraId="4BE0F958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</w:tcPr>
          <w:p w14:paraId="10CA76CB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14:paraId="423C0AB6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Merge w:val="restart"/>
            <w:vAlign w:val="center"/>
          </w:tcPr>
          <w:p w14:paraId="1473AE1A" w14:textId="77777777" w:rsidR="00420276" w:rsidRPr="008C7305" w:rsidRDefault="00420276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403FB3" w:rsidRPr="008C7305" w14:paraId="57819715" w14:textId="77777777" w:rsidTr="00403FB3">
        <w:tc>
          <w:tcPr>
            <w:tcW w:w="474" w:type="pct"/>
            <w:vMerge/>
            <w:vAlign w:val="center"/>
          </w:tcPr>
          <w:p w14:paraId="32D11A36" w14:textId="77777777"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649" w:type="pct"/>
            <w:gridSpan w:val="4"/>
            <w:vAlign w:val="center"/>
          </w:tcPr>
          <w:p w14:paraId="1AE767A8" w14:textId="77777777"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1623" w:type="pct"/>
            <w:gridSpan w:val="4"/>
            <w:vAlign w:val="center"/>
          </w:tcPr>
          <w:p w14:paraId="3A8049EF" w14:textId="77777777"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  <w:vAlign w:val="center"/>
          </w:tcPr>
          <w:p w14:paraId="66A12E9D" w14:textId="77777777"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14:paraId="5086203D" w14:textId="77777777"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Merge/>
            <w:vAlign w:val="center"/>
          </w:tcPr>
          <w:p w14:paraId="448FB0E2" w14:textId="77777777" w:rsidR="00403FB3" w:rsidRPr="008C7305" w:rsidRDefault="00403FB3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2772C2" w:rsidRPr="008C7305" w14:paraId="74E70BA5" w14:textId="77777777" w:rsidTr="00420276">
        <w:tc>
          <w:tcPr>
            <w:tcW w:w="474" w:type="pct"/>
            <w:vAlign w:val="center"/>
          </w:tcPr>
          <w:p w14:paraId="218DD753" w14:textId="77777777" w:rsidR="0074496B" w:rsidRPr="002772C2" w:rsidRDefault="0074496B" w:rsidP="0025005A">
            <w:pPr>
              <w:spacing w:line="288" w:lineRule="auto"/>
              <w:jc w:val="center"/>
              <w:rPr>
                <w:sz w:val="18"/>
                <w:szCs w:val="18"/>
              </w:rPr>
            </w:pPr>
            <w:r w:rsidRPr="002772C2">
              <w:rPr>
                <w:rFonts w:hint="eastAsia"/>
                <w:sz w:val="18"/>
                <w:szCs w:val="18"/>
              </w:rPr>
              <w:t>阅卷人</w:t>
            </w:r>
          </w:p>
        </w:tc>
        <w:tc>
          <w:tcPr>
            <w:tcW w:w="412" w:type="pct"/>
            <w:vAlign w:val="center"/>
          </w:tcPr>
          <w:p w14:paraId="598A44B2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287A4DB0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7703176D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3" w:type="pct"/>
            <w:vAlign w:val="center"/>
          </w:tcPr>
          <w:p w14:paraId="4CA69D2B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2EE85C1B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2322375A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72B22C5E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90" w:type="pct"/>
            <w:vAlign w:val="center"/>
          </w:tcPr>
          <w:p w14:paraId="385D0696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</w:tcPr>
          <w:p w14:paraId="63D28CD2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14:paraId="1F713673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55428B4E" w14:textId="77777777" w:rsidR="0074496B" w:rsidRPr="008C7305" w:rsidRDefault="0074496B" w:rsidP="0025005A">
            <w:pPr>
              <w:spacing w:line="288" w:lineRule="auto"/>
              <w:jc w:val="center"/>
              <w:rPr>
                <w:szCs w:val="21"/>
              </w:rPr>
            </w:pPr>
          </w:p>
        </w:tc>
      </w:tr>
    </w:tbl>
    <w:p w14:paraId="5EB6B0C0" w14:textId="77777777" w:rsidR="002772C2" w:rsidRDefault="002772C2" w:rsidP="002772C2">
      <w:r>
        <w:rPr>
          <w:rFonts w:ascii="宋体" w:hAnsi="宋体" w:cs="宋体" w:hint="eastAsia"/>
          <w:b/>
          <w:kern w:val="0"/>
          <w:szCs w:val="21"/>
        </w:rPr>
        <w:t>警示</w:t>
      </w:r>
      <w:r w:rsidRPr="00D40499">
        <w:rPr>
          <w:rFonts w:ascii="宋体" w:hAnsi="宋体" w:cs="宋体"/>
          <w:b/>
          <w:kern w:val="0"/>
          <w:szCs w:val="21"/>
        </w:rPr>
        <w:t>：</w:t>
      </w:r>
      <w:r>
        <w:rPr>
          <w:rFonts w:ascii="宋体" w:hAnsi="宋体" w:cs="宋体" w:hint="eastAsia"/>
          <w:b/>
          <w:kern w:val="0"/>
          <w:szCs w:val="21"/>
        </w:rPr>
        <w:t>《广州大学授予学士学位工作细则》第五条：“</w:t>
      </w:r>
      <w:r w:rsidRPr="00C76242">
        <w:rPr>
          <w:rFonts w:ascii="宋体" w:hAnsi="宋体" w:cs="宋体" w:hint="eastAsia"/>
          <w:b/>
          <w:kern w:val="0"/>
          <w:szCs w:val="21"/>
        </w:rPr>
        <w:t>考试作弊而被给予记过、留校察看或开除学籍处分并且被取消相应课程本次考试成绩的</w:t>
      </w:r>
      <w:r>
        <w:rPr>
          <w:rFonts w:ascii="宋体" w:hAnsi="宋体" w:cs="宋体" w:hint="eastAsia"/>
          <w:b/>
          <w:kern w:val="0"/>
          <w:szCs w:val="21"/>
        </w:rPr>
        <w:t>，不授予学士学位。”</w:t>
      </w:r>
    </w:p>
    <w:p w14:paraId="21A7A0AD" w14:textId="77777777" w:rsidR="00670C6F" w:rsidRPr="008B1C54" w:rsidRDefault="00C25948" w:rsidP="00C25948">
      <w:pPr>
        <w:spacing w:line="288" w:lineRule="auto"/>
        <w:ind w:right="420" w:firstLineChars="200" w:firstLine="420"/>
        <w:rPr>
          <w:b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75A1402F" wp14:editId="4628420F">
                <wp:simplePos x="0" y="0"/>
                <wp:positionH relativeFrom="column">
                  <wp:posOffset>362560</wp:posOffset>
                </wp:positionH>
                <wp:positionV relativeFrom="paragraph">
                  <wp:posOffset>226822</wp:posOffset>
                </wp:positionV>
                <wp:extent cx="1876425" cy="1710055"/>
                <wp:effectExtent l="19050" t="0" r="28575" b="23495"/>
                <wp:wrapNone/>
                <wp:docPr id="15174" name="组合 15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710055"/>
                          <a:chOff x="0" y="0"/>
                          <a:chExt cx="1876425" cy="1710055"/>
                        </a:xfrm>
                      </wpg:grpSpPr>
                      <wpg:grpSp>
                        <wpg:cNvPr id="11269" name="组合 11269"/>
                        <wpg:cNvGrpSpPr/>
                        <wpg:grpSpPr>
                          <a:xfrm>
                            <a:off x="0" y="0"/>
                            <a:ext cx="1876425" cy="1710055"/>
                            <a:chOff x="0" y="0"/>
                            <a:chExt cx="1876425" cy="1710372"/>
                          </a:xfrm>
                        </wpg:grpSpPr>
                        <wps:wsp>
                          <wps:cNvPr id="12" name="Line 20152"/>
                          <wps:cNvCnPr/>
                          <wps:spPr bwMode="auto">
                            <a:xfrm flipH="1">
                              <a:off x="838200" y="704850"/>
                              <a:ext cx="737870" cy="7740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268" name="组合 11268"/>
                          <wpg:cNvGrpSpPr/>
                          <wpg:grpSpPr>
                            <a:xfrm>
                              <a:off x="0" y="0"/>
                              <a:ext cx="1876425" cy="1710372"/>
                              <a:chOff x="0" y="0"/>
                              <a:chExt cx="1876425" cy="1710372"/>
                            </a:xfrm>
                          </wpg:grpSpPr>
                          <wps:wsp>
                            <wps:cNvPr id="14690" name="Line 20041"/>
                            <wps:cNvCnPr/>
                            <wps:spPr bwMode="auto">
                              <a:xfrm flipH="1">
                                <a:off x="1595437" y="271462"/>
                                <a:ext cx="6985" cy="11912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1" name="Line 20042"/>
                            <wps:cNvCnPr/>
                            <wps:spPr bwMode="auto">
                              <a:xfrm flipH="1">
                                <a:off x="114300" y="304800"/>
                                <a:ext cx="6985" cy="11563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2" name="Line 20043"/>
                            <wps:cNvCnPr/>
                            <wps:spPr bwMode="auto">
                              <a:xfrm>
                                <a:off x="85725" y="1447800"/>
                                <a:ext cx="152082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3" name="Line 20046"/>
                            <wps:cNvCnPr/>
                            <wps:spPr bwMode="auto">
                              <a:xfrm>
                                <a:off x="76200" y="280987"/>
                                <a:ext cx="1555115" cy="6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06" name="Line 20729"/>
                            <wps:cNvCnPr/>
                            <wps:spPr bwMode="auto">
                              <a:xfrm flipH="1">
                                <a:off x="104775" y="280987"/>
                                <a:ext cx="1060450" cy="115443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17" name="Line 20732"/>
                            <wps:cNvCnPr/>
                            <wps:spPr bwMode="auto">
                              <a:xfrm flipH="1" flipV="1">
                                <a:off x="104775" y="714375"/>
                                <a:ext cx="755650" cy="74549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30" name="Line 20732"/>
                            <wps:cNvCnPr/>
                            <wps:spPr bwMode="auto">
                              <a:xfrm flipH="1" flipV="1">
                                <a:off x="1162050" y="271462"/>
                                <a:ext cx="426720" cy="42354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20732"/>
                            <wps:cNvCnPr/>
                            <wps:spPr bwMode="auto">
                              <a:xfrm flipH="1" flipV="1">
                                <a:off x="490537" y="304800"/>
                                <a:ext cx="1110615" cy="112712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4" name="Oval 207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0100" y="619125"/>
                                <a:ext cx="75565" cy="755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18" name="Oval 200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66862" y="257175"/>
                                <a:ext cx="75565" cy="749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04" name="Oval 200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1962" y="261937"/>
                                <a:ext cx="76835" cy="730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29" name="Oval 200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4337" y="1023937"/>
                                <a:ext cx="74930" cy="749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Oval 200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725" y="690562"/>
                                <a:ext cx="74930" cy="749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Oval 200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38237" y="257175"/>
                                <a:ext cx="75565" cy="755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6" name="组合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3425" y="1404937"/>
                                <a:ext cx="266065" cy="305435"/>
                                <a:chOff x="4704" y="5611"/>
                                <a:chExt cx="419" cy="481"/>
                              </a:xfrm>
                            </wpg:grpSpPr>
                            <wps:wsp>
                              <wps:cNvPr id="17" name="Line 21329"/>
                              <wps:cNvCnPr/>
                              <wps:spPr bwMode="auto">
                                <a:xfrm>
                                  <a:off x="4706" y="5932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21330"/>
                              <wps:cNvCnPr/>
                              <wps:spPr bwMode="auto">
                                <a:xfrm flipH="1">
                                  <a:off x="5061" y="6044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21331"/>
                              <wps:cNvCnPr/>
                              <wps:spPr bwMode="auto">
                                <a:xfrm flipH="1">
                                  <a:off x="4957" y="5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21332"/>
                              <wps:cNvCnPr/>
                              <wps:spPr bwMode="auto">
                                <a:xfrm flipH="1">
                                  <a:off x="4838" y="595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21333"/>
                              <wps:cNvCnPr/>
                              <wps:spPr bwMode="auto">
                                <a:xfrm flipH="1">
                                  <a:off x="4721" y="5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21334"/>
                              <wps:cNvCnPr/>
                              <wps:spPr bwMode="auto">
                                <a:xfrm flipH="1">
                                  <a:off x="4704" y="5952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21335"/>
                              <wps:cNvCnPr/>
                              <wps:spPr bwMode="auto">
                                <a:xfrm flipV="1">
                                  <a:off x="4921" y="5724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Oval 21336"/>
                              <wps:cNvSpPr>
                                <a:spLocks noChangeArrowheads="1"/>
                              </wps:cNvSpPr>
                              <wps:spPr bwMode="auto">
                                <a:xfrm rot="10800000" flipH="1">
                                  <a:off x="4859" y="5872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Oval 21337"/>
                              <wps:cNvSpPr>
                                <a:spLocks noChangeArrowheads="1"/>
                              </wps:cNvSpPr>
                              <wps:spPr bwMode="auto">
                                <a:xfrm rot="10800000" flipH="1">
                                  <a:off x="4861" y="5611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" name="组合 26"/>
                            <wpg:cNvGrpSpPr>
                              <a:grpSpLocks/>
                            </wpg:cNvGrpSpPr>
                            <wpg:grpSpPr bwMode="auto">
                              <a:xfrm rot="16200000" flipH="1">
                                <a:off x="-19050" y="19050"/>
                                <a:ext cx="304800" cy="266700"/>
                                <a:chOff x="4787" y="7980"/>
                                <a:chExt cx="480" cy="420"/>
                              </a:xfrm>
                            </wpg:grpSpPr>
                            <wps:wsp>
                              <wps:cNvPr id="27" name="Line 21339"/>
                              <wps:cNvCnPr/>
                              <wps:spPr bwMode="auto">
                                <a:xfrm rot="5400000" flipH="1">
                                  <a:off x="4737" y="8188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21340"/>
                              <wps:cNvCnPr/>
                              <wps:spPr bwMode="auto">
                                <a:xfrm rot="5400000">
                                  <a:off x="4782" y="7990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21341"/>
                              <wps:cNvCnPr/>
                              <wps:spPr bwMode="auto">
                                <a:xfrm rot="5400000">
                                  <a:off x="4781" y="800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21342"/>
                              <wps:cNvCnPr/>
                              <wps:spPr bwMode="auto">
                                <a:xfrm rot="5400000">
                                  <a:off x="4783" y="812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21343"/>
                              <wps:cNvCnPr/>
                              <wps:spPr bwMode="auto">
                                <a:xfrm rot="5400000">
                                  <a:off x="4781" y="8237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21344"/>
                              <wps:cNvCnPr/>
                              <wps:spPr bwMode="auto">
                                <a:xfrm rot="5400000">
                                  <a:off x="4861" y="833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21345"/>
                              <wps:cNvCnPr/>
                              <wps:spPr bwMode="auto">
                                <a:xfrm rot="5400000" flipH="1" flipV="1">
                                  <a:off x="5057" y="8091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Oval 2134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887" y="8120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Oval 21347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5147" y="8118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2" name="组合 42"/>
                            <wpg:cNvGrpSpPr>
                              <a:grpSpLocks/>
                            </wpg:cNvGrpSpPr>
                            <wpg:grpSpPr bwMode="auto">
                              <a:xfrm flipH="1" flipV="1">
                                <a:off x="1571625" y="552450"/>
                                <a:ext cx="304800" cy="266700"/>
                                <a:chOff x="4787" y="7980"/>
                                <a:chExt cx="480" cy="420"/>
                              </a:xfrm>
                            </wpg:grpSpPr>
                            <wps:wsp>
                              <wps:cNvPr id="59" name="Line 21349"/>
                              <wps:cNvCnPr/>
                              <wps:spPr bwMode="auto">
                                <a:xfrm rot="5400000" flipH="1">
                                  <a:off x="4737" y="8188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21350"/>
                              <wps:cNvCnPr/>
                              <wps:spPr bwMode="auto">
                                <a:xfrm rot="5400000">
                                  <a:off x="4782" y="7990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21351"/>
                              <wps:cNvCnPr/>
                              <wps:spPr bwMode="auto">
                                <a:xfrm rot="5400000">
                                  <a:off x="4781" y="800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21352"/>
                              <wps:cNvCnPr/>
                              <wps:spPr bwMode="auto">
                                <a:xfrm rot="5400000">
                                  <a:off x="4783" y="812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21353"/>
                              <wps:cNvCnPr/>
                              <wps:spPr bwMode="auto">
                                <a:xfrm rot="5400000">
                                  <a:off x="4781" y="8237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64" name="Line 21354"/>
                              <wps:cNvCnPr/>
                              <wps:spPr bwMode="auto">
                                <a:xfrm rot="5400000">
                                  <a:off x="4861" y="833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65" name="Line 21355"/>
                              <wps:cNvCnPr/>
                              <wps:spPr bwMode="auto">
                                <a:xfrm rot="5400000" flipH="1" flipV="1">
                                  <a:off x="5057" y="8091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66" name="Oval 2135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887" y="8120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67" name="Oval 21357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5147" y="8118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9925" name="Oval 200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2575" y="1400175"/>
                                <a:ext cx="77470" cy="736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26" name="Oval 207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85862" y="1028700"/>
                                <a:ext cx="75565" cy="755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19" name="Oval 200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963" y="1395412"/>
                              <a:ext cx="74930" cy="762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173" name="直接连接符 15173"/>
                        <wps:cNvCnPr/>
                        <wps:spPr>
                          <a:xfrm flipV="1">
                            <a:off x="138988" y="329184"/>
                            <a:ext cx="319676" cy="37553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65509E9" id="组合 15174" o:spid="_x0000_s1026" style="position:absolute;left:0;text-align:left;margin-left:28.55pt;margin-top:17.85pt;width:147.75pt;height:134.65pt;z-index:251771904" coordsize="18764,17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">
                <v:group id="组合 11269" o:spid="_x0000_s1027" style="position:absolute;width:18764;height:17100" coordsize="18764,17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">
                  <v:line id="Line 20152" o:spid="_x0000_s1028" style="position:absolute;flip:x;visibility:visible;mso-wrap-style:square" from="8382,7048" to="15760,14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" strokeweight="1.5pt"/>
                  <v:group id="组合 11268" o:spid="_x0000_s1029" style="position:absolute;width:18764;height:17103" coordsize="18764,17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">
                    <v:line id="Line 20041" o:spid="_x0000_s1030" style="position:absolute;flip:x;visibility:visible;mso-wrap-style:square" from="15954,2714" to="16024,14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" strokeweight="1.5pt"/>
                    <v:line id="Line 20042" o:spid="_x0000_s1031" style="position:absolute;flip:x;visibility:visible;mso-wrap-style:square" from="1143,3048" to="1212,14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" strokeweight="1.5pt"/>
                    <v:line id="Line 20043" o:spid="_x0000_s1032" style="position:absolute;visibility:visible;mso-wrap-style:square" from="857,14478" to="16065,14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" strokeweight="1.5pt"/>
                    <v:line id="Line 20046" o:spid="_x0000_s1033" style="position:absolute;visibility:visible;mso-wrap-style:square" from="762,2809" to="16313,2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" strokeweight="1.5pt"/>
                    <v:line id="Line 20729" o:spid="_x0000_s1034" style="position:absolute;flip:x;visibility:visible;mso-wrap-style:square" from="1047,2809" to="11652,14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" strokeweight="1.5pt"/>
                    <v:line id="Line 20732" o:spid="_x0000_s1035" style="position:absolute;flip:x y;visibility:visible;mso-wrap-style:square" from="1047,7143" to="8604,14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" strokeweight="1.5pt"/>
                    <v:line id="Line 20732" o:spid="_x0000_s1036" style="position:absolute;flip:x y;visibility:visible;mso-wrap-style:square" from="11620,2714" to="15887,6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" strokeweight="1.5pt"/>
                    <v:line id="Line 20732" o:spid="_x0000_s1037" style="position:absolute;flip:x y;visibility:visible;mso-wrap-style:square" from="4905,3048" to="16011,14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" strokeweight="1.5pt"/>
                    <v:oval id="Oval 20733" o:spid="_x0000_s1038" style="position:absolute;left:8001;top:6191;width:755;height: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" strokeweight="1.5pt"/>
                    <v:oval id="Oval 20058" o:spid="_x0000_s1039" style="position:absolute;left:15668;top:2571;width:756;height: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" strokeweight="1.5pt"/>
                    <v:oval id="Oval 20063" o:spid="_x0000_s1040" style="position:absolute;left:4619;top:2619;width:768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" strokeweight="1.5pt"/>
                    <v:oval id="Oval 20058" o:spid="_x0000_s1041" style="position:absolute;left:4143;top:10239;width:749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" strokeweight="1.5pt"/>
                    <v:oval id="Oval 20058" o:spid="_x0000_s1042" style="position:absolute;left:857;top:6905;width:749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" strokeweight="1.5pt"/>
                    <v:oval id="Oval 20059" o:spid="_x0000_s1043" style="position:absolute;left:11382;top:2571;width:756;height: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" strokeweight="1.5pt"/>
                    <v:group id="组合 16" o:spid="_x0000_s1044" style="position:absolute;left:7334;top:14049;width:2660;height:3054" coordorigin="4704,5611" coordsize="419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<v:line id="Line 21329" o:spid="_x0000_s1045" style="position:absolute;visibility:visible;mso-wrap-style:square" from="4706,5932" to="5123,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" strokeweight="2.25pt">
                        <v:stroke startarrowwidth="narrow" startarrowlength="short" endarrowwidth="narrow" endarrowlength="short"/>
                      </v:line>
                      <v:line id="Line 21330" o:spid="_x0000_s1046" style="position:absolute;flip:x;visibility:visible;mso-wrap-style:square" from="5061,6044" to="5119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">
                        <v:stroke startarrowwidth="narrow" startarrowlength="short" endarrowwidth="narrow" endarrowlength="short"/>
                      </v:line>
                      <v:line id="Line 21331" o:spid="_x0000_s1047" style="position:absolute;flip:x;visibility:visible;mso-wrap-style:square" from="4957,5952" to="5109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">
                        <v:stroke startarrowwidth="narrow" startarrowlength="short" endarrowwidth="narrow" endarrowlength="short"/>
                      </v:line>
                      <v:line id="Line 21332" o:spid="_x0000_s1048" style="position:absolute;flip:x;visibility:visible;mso-wrap-style:square" from="4838,5950" to="4990,6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">
                        <v:stroke startarrowwidth="narrow" startarrowlength="short" endarrowwidth="narrow" endarrowlength="short"/>
                      </v:line>
                      <v:line id="Line 21333" o:spid="_x0000_s1049" style="position:absolute;flip:x;visibility:visible;mso-wrap-style:square" from="4721,5952" to="4873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">
                        <v:stroke startarrowwidth="narrow" startarrowlength="short" endarrowwidth="narrow" endarrowlength="short"/>
                      </v:line>
                      <v:line id="Line 21334" o:spid="_x0000_s1050" style="position:absolute;flip:x;visibility:visible;mso-wrap-style:square" from="4704,5952" to="4776,6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">
                        <v:stroke startarrowwidth="narrow" startarrowlength="short" endarrowwidth="narrow" endarrowlength="short"/>
                      </v:line>
                      <v:line id="Line 21335" o:spid="_x0000_s1051" style="position:absolute;flip:y;visibility:visible;mso-wrap-style:square" from="4921,5724" to="4922,5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" strokeweight="1.5pt">
                        <v:stroke startarrowwidth="narrow" startarrowlength="short" endarrowwidth="narrow" endarrowlength="short"/>
                      </v:line>
                      <v:oval id="Oval 21336" o:spid="_x0000_s1052" style="position:absolute;left:4859;top:5872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" strokeweight="1.5pt"/>
                      <v:oval id="Oval 21337" o:spid="_x0000_s1053" style="position:absolute;left:4861;top:5611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" strokeweight="1.5pt"/>
                    </v:group>
                    <v:group id="组合 26" o:spid="_x0000_s1054" style="position:absolute;left:-190;top:190;width:3048;height:2667;rotation:90;flip:x" coordorigin="4787,7980" coordsize="480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">
                      <v:line id="Line 21339" o:spid="_x0000_s1055" style="position:absolute;rotation:-90;flip:x;visibility:visible;mso-wrap-style:square" from="4737,8188" to="5154,8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" strokeweight="2.25pt">
                        <v:stroke startarrowwidth="narrow" startarrowlength="short" endarrowwidth="narrow" endarrowlength="short"/>
                      </v:line>
                      <v:line id="Line 21340" o:spid="_x0000_s1056" style="position:absolute;rotation:90;visibility:visible;mso-wrap-style:square" from="4782,7990" to="4840,8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">
                        <v:stroke startarrowwidth="narrow" startarrowlength="short" endarrowwidth="narrow" endarrowlength="short"/>
                      </v:line>
                      <v:line id="Line 21341" o:spid="_x0000_s1057" style="position:absolute;rotation:90;visibility:visible;mso-wrap-style:square" from="4781,8001" to="4933,8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">
                        <v:stroke startarrowwidth="narrow" startarrowlength="short" endarrowwidth="narrow" endarrowlength="short"/>
                      </v:line>
                      <v:line id="Line 21342" o:spid="_x0000_s1058" style="position:absolute;rotation:90;visibility:visible;mso-wrap-style:square" from="4783,8120" to="4935,8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">
                        <v:stroke startarrowwidth="narrow" startarrowlength="short" endarrowwidth="narrow" endarrowlength="short"/>
                      </v:line>
                      <v:line id="Line 21343" o:spid="_x0000_s1059" style="position:absolute;rotation:90;visibility:visible;mso-wrap-style:square" from="4781,8237" to="4933,8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">
                        <v:stroke startarrowwidth="narrow" startarrowlength="short" endarrowwidth="narrow" endarrowlength="short"/>
                      </v:line>
                      <v:line id="Line 21344" o:spid="_x0000_s1060" style="position:absolute;rotation:90;visibility:visible;mso-wrap-style:square" from="4861,8334" to="4933,8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">
                        <v:stroke startarrowwidth="narrow" startarrowlength="short" endarrowwidth="narrow" endarrowlength="short"/>
                      </v:line>
                      <v:line id="Line 21345" o:spid="_x0000_s1061" style="position:absolute;rotation:90;flip:x y;visibility:visible;mso-wrap-style:square" from="5057,8091" to="5058,8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" strokeweight="1.5pt">
                        <v:stroke startarrowwidth="narrow" startarrowlength="short" endarrowwidth="narrow" endarrowlength="short"/>
                      </v:line>
                      <v:oval id="Oval 21346" o:spid="_x0000_s1062" style="position:absolute;left:4887;top:8120;width:120;height:1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" strokeweight="1.5pt"/>
                      <v:oval id="Oval 21347" o:spid="_x0000_s1063" style="position:absolute;left:5147;top:8118;width:120;height:1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" strokeweight="1.5pt"/>
                    </v:group>
                    <v:group id="组合 42" o:spid="_x0000_s1064" style="position:absolute;left:15716;top:5524;width:3048;height:2667;flip:x y" coordorigin="4787,7980" coordsize="480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">
                      <v:line id="Line 21349" o:spid="_x0000_s1065" style="position:absolute;rotation:-90;flip:x;visibility:visible;mso-wrap-style:square" from="4737,8188" to="5154,8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" strokeweight="2.25pt">
                        <v:stroke startarrowwidth="narrow" startarrowlength="short" endarrowwidth="narrow" endarrowlength="short"/>
                      </v:line>
                      <v:line id="Line 21350" o:spid="_x0000_s1066" style="position:absolute;rotation:90;visibility:visible;mso-wrap-style:square" from="4782,7990" to="4840,8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">
                        <v:stroke startarrowwidth="narrow" startarrowlength="short" endarrowwidth="narrow" endarrowlength="short"/>
                      </v:line>
                      <v:line id="Line 21351" o:spid="_x0000_s1067" style="position:absolute;rotation:90;visibility:visible;mso-wrap-style:square" from="4781,8001" to="4933,8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">
                        <v:stroke startarrowwidth="narrow" startarrowlength="short" endarrowwidth="narrow" endarrowlength="short"/>
                      </v:line>
                      <v:line id="Line 21352" o:spid="_x0000_s1068" style="position:absolute;rotation:90;visibility:visible;mso-wrap-style:square" from="4783,8120" to="4935,8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">
                        <v:stroke startarrowwidth="narrow" startarrowlength="short" endarrowwidth="narrow" endarrowlength="short"/>
                      </v:line>
                      <v:line id="Line 21353" o:spid="_x0000_s1069" style="position:absolute;rotation:90;visibility:visible;mso-wrap-style:square" from="4781,8237" to="4933,8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">
                        <v:stroke startarrowwidth="narrow" startarrowlength="short" endarrowwidth="narrow" endarrowlength="short"/>
                      </v:line>
                      <v:line id="Line 21354" o:spid="_x0000_s1070" style="position:absolute;rotation:90;visibility:visible;mso-wrap-style:square" from="4861,8334" to="4933,8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">
                        <v:stroke startarrowwidth="narrow" startarrowlength="short" endarrowwidth="narrow" endarrowlength="short"/>
                      </v:line>
                      <v:line id="Line 21355" o:spid="_x0000_s1071" style="position:absolute;rotation:90;flip:x y;visibility:visible;mso-wrap-style:square" from="5057,8091" to="5058,8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" strokeweight="1.5pt">
                        <v:stroke startarrowwidth="narrow" startarrowlength="short" endarrowwidth="narrow" endarrowlength="short"/>
                      </v:line>
                      <v:oval id="Oval 21356" o:spid="_x0000_s1072" style="position:absolute;left:4887;top:8120;width:120;height:1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" strokeweight="1.5pt"/>
                      <v:oval id="Oval 21357" o:spid="_x0000_s1073" style="position:absolute;left:5147;top:8118;width:120;height:1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" strokeweight="1.5pt"/>
                    </v:group>
                    <v:oval id="Oval 20063" o:spid="_x0000_s1074" style="position:absolute;left:15525;top:14001;width:775;height: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" strokeweight="1.5pt"/>
                    <v:oval id="Oval 20733" o:spid="_x0000_s1075" style="position:absolute;left:11858;top:10287;width:756;height: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" strokeweight="1.5pt"/>
                  </v:group>
                  <v:oval id="Oval 20066" o:spid="_x0000_s1076" style="position:absolute;left:809;top:13954;width:749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" strokeweight="1.5pt"/>
                </v:group>
                <v:line id="直接连接符 15173" o:spid="_x0000_s1077" style="position:absolute;flip:y;visibility:visible;mso-wrap-style:square" from="1389,3291" to="4586,7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" strokecolor="black [3213]" strokeweight="1.75pt"/>
              </v:group>
            </w:pict>
          </mc:Fallback>
        </mc:AlternateContent>
      </w:r>
      <w:r w:rsidR="00C10BE1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117B2460" wp14:editId="3C2F3212">
                <wp:simplePos x="0" y="0"/>
                <wp:positionH relativeFrom="column">
                  <wp:posOffset>-301625</wp:posOffset>
                </wp:positionH>
                <wp:positionV relativeFrom="paragraph">
                  <wp:posOffset>63500</wp:posOffset>
                </wp:positionV>
                <wp:extent cx="360680" cy="4541520"/>
                <wp:effectExtent l="3175" t="0" r="0" b="0"/>
                <wp:wrapNone/>
                <wp:docPr id="19924" name="Text Box 13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54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B99D1D" w14:textId="77777777" w:rsidR="00872ED0" w:rsidRPr="00D2745F" w:rsidRDefault="00872ED0" w:rsidP="00333984">
                            <w:pPr>
                              <w:spacing w:line="240" w:lineRule="exact"/>
                              <w:ind w:leftChars="-50" w:left="-105" w:rightChars="-50" w:right="-105" w:firstLineChars="100" w:firstLine="210"/>
                              <w:rPr>
                                <w:rFonts w:ascii="华文细黑" w:eastAsia="华文细黑" w:hAnsi="华文细黑"/>
                                <w:u w:val="thick"/>
                              </w:rPr>
                            </w:pPr>
                            <w:r w:rsidRPr="007B4F0A">
                              <w:rPr>
                                <w:rFonts w:ascii="宋体" w:hAnsi="宋体" w:hint="eastAsia"/>
                                <w:u w:val="thick"/>
                              </w:rPr>
                              <w:t>土木工程学院</w:t>
                            </w: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</w:t>
                            </w:r>
                            <w:r w:rsidRPr="007B4F0A">
                              <w:rPr>
                                <w:rFonts w:ascii="宋体" w:hAnsi="宋体" w:hint="eastAsia"/>
                                <w:u w:val="thick"/>
                              </w:rPr>
                              <w:t>土木</w:t>
                            </w: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 </w:t>
                            </w:r>
                            <w:r>
                              <w:rPr>
                                <w:rFonts w:ascii="华文细黑" w:eastAsia="华文细黑" w:hAnsi="华文细黑" w:hint="eastAsia"/>
                                <w:u w:val="thick"/>
                              </w:rPr>
                              <w:t xml:space="preserve">  </w:t>
                            </w:r>
                            <w:r w:rsidRPr="00D2745F">
                              <w:rPr>
                                <w:rFonts w:ascii="华文细黑" w:eastAsia="华文细黑" w:hAnsi="华文细黑" w:hint="eastAsia"/>
                                <w:u w:val="thick"/>
                              </w:rPr>
                              <w:t xml:space="preserve">班级：   学号：        姓名：       </w:t>
                            </w:r>
                          </w:p>
                        </w:txbxContent>
                      </wps:txbx>
                      <wps:bodyPr rot="0" vert="vert270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7B2460" id="_x0000_t202" coordsize="21600,21600" o:spt="202" path="m,l,21600r21600,l21600,xe">
                <v:stroke joinstyle="miter"/>
                <v:path gradientshapeok="t" o:connecttype="rect"/>
              </v:shapetype>
              <v:shape id="Text Box 13128" o:spid="_x0000_s1026" type="#_x0000_t202" style="position:absolute;left:0;text-align:left;margin-left:-23.75pt;margin-top:5pt;width:28.4pt;height:357.6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" filled="f" stroked="f">
                <v:textbox style="layout-flow:vertical;mso-layout-flow-alt:bottom-to-top" inset=",0,,0">
                  <w:txbxContent>
                    <w:p w14:paraId="3AB99D1D" w14:textId="77777777" w:rsidR="00872ED0" w:rsidRPr="00D2745F" w:rsidRDefault="00872ED0" w:rsidP="00333984">
                      <w:pPr>
                        <w:spacing w:line="240" w:lineRule="exact"/>
                        <w:ind w:leftChars="-50" w:left="-105" w:rightChars="-50" w:right="-105" w:firstLineChars="100" w:firstLine="210"/>
                        <w:rPr>
                          <w:rFonts w:ascii="华文细黑" w:eastAsia="华文细黑" w:hAnsi="华文细黑"/>
                          <w:u w:val="thick"/>
                        </w:rPr>
                      </w:pPr>
                      <w:r w:rsidRPr="007B4F0A">
                        <w:rPr>
                          <w:rFonts w:ascii="宋体" w:hAnsi="宋体" w:hint="eastAsia"/>
                          <w:u w:val="thick"/>
                        </w:rPr>
                        <w:t>土木工程学院</w:t>
                      </w: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</w:t>
                      </w:r>
                      <w:r w:rsidRPr="007B4F0A">
                        <w:rPr>
                          <w:rFonts w:ascii="宋体" w:hAnsi="宋体" w:hint="eastAsia"/>
                          <w:u w:val="thick"/>
                        </w:rPr>
                        <w:t>土木</w:t>
                      </w: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 </w:t>
                      </w:r>
                      <w:r>
                        <w:rPr>
                          <w:rFonts w:ascii="华文细黑" w:eastAsia="华文细黑" w:hAnsi="华文细黑" w:hint="eastAsia"/>
                          <w:u w:val="thick"/>
                        </w:rPr>
                        <w:t xml:space="preserve">  </w:t>
                      </w:r>
                      <w:r w:rsidRPr="00D2745F">
                        <w:rPr>
                          <w:rFonts w:ascii="华文细黑" w:eastAsia="华文细黑" w:hAnsi="华文细黑" w:hint="eastAsia"/>
                          <w:u w:val="thick"/>
                        </w:rPr>
                        <w:t xml:space="preserve">班级：   学号：        姓名：       </w:t>
                      </w:r>
                    </w:p>
                  </w:txbxContent>
                </v:textbox>
              </v:shape>
            </w:pict>
          </mc:Fallback>
        </mc:AlternateContent>
      </w:r>
      <w:r w:rsidR="00FD6779" w:rsidRPr="008B1C54">
        <w:rPr>
          <w:rFonts w:hint="eastAsia"/>
          <w:b/>
          <w:bCs/>
          <w:szCs w:val="21"/>
        </w:rPr>
        <w:t>一、</w:t>
      </w:r>
      <w:r w:rsidR="00670C6F" w:rsidRPr="009C125C">
        <w:rPr>
          <w:rFonts w:hint="eastAsia"/>
          <w:b/>
          <w:bCs/>
          <w:szCs w:val="21"/>
          <w:highlight w:val="yellow"/>
        </w:rPr>
        <w:t>（</w:t>
      </w:r>
      <w:r w:rsidR="00715E04" w:rsidRPr="009C125C">
        <w:rPr>
          <w:rFonts w:hint="eastAsia"/>
          <w:b/>
          <w:bCs/>
          <w:szCs w:val="21"/>
          <w:highlight w:val="yellow"/>
        </w:rPr>
        <w:t>6</w:t>
      </w:r>
      <w:r w:rsidR="00670C6F" w:rsidRPr="009C125C">
        <w:rPr>
          <w:rFonts w:hint="eastAsia"/>
          <w:b/>
          <w:bCs/>
          <w:szCs w:val="21"/>
          <w:highlight w:val="yellow"/>
        </w:rPr>
        <w:t>分）对图示体系进行几何组成分析。（写出分析过程）</w:t>
      </w:r>
    </w:p>
    <w:p w14:paraId="36CBC80B" w14:textId="5508914E" w:rsidR="00AE4249" w:rsidRDefault="00F431D2" w:rsidP="00AE4249">
      <w:pPr>
        <w:pStyle w:val="1"/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1F18B797" wp14:editId="44BB4CFB">
                <wp:simplePos x="0" y="0"/>
                <wp:positionH relativeFrom="column">
                  <wp:posOffset>830732</wp:posOffset>
                </wp:positionH>
                <wp:positionV relativeFrom="paragraph">
                  <wp:posOffset>377038</wp:posOffset>
                </wp:positionV>
                <wp:extent cx="0" cy="0"/>
                <wp:effectExtent l="0" t="0" r="0" b="0"/>
                <wp:wrapNone/>
                <wp:docPr id="1" name="任意多边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0"/>
                        </a:xfrm>
                        <a:custGeom>
                          <a:avLst/>
                          <a:gdLst>
                            <a:gd name="connsiteX0" fmla="*/ 0 w 0"/>
                            <a:gd name="connsiteY0" fmla="*/ 0 h 0"/>
                            <a:gd name="connsiteX1" fmla="*/ 0 w 0"/>
                            <a:gd name="connsiteY1" fmla="*/ 0 h 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24366D8A" id="任意多边形 1" o:spid="_x0000_s1026" style="position:absolute;left:0;text-align:lef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points="65.4pt,29.7pt,65.4pt,29.7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" filled="f" strokecolor="#243f60 [1604]" strokeweight="2pt">
                <v:path arrowok="t" o:connecttype="custom" o:connectlocs="0,0;0,0" o:connectangles="0,0"/>
              </v:polylin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B84866C" wp14:editId="5625C5AF">
                <wp:simplePos x="0" y="0"/>
                <wp:positionH relativeFrom="column">
                  <wp:posOffset>1841500</wp:posOffset>
                </wp:positionH>
                <wp:positionV relativeFrom="paragraph">
                  <wp:posOffset>34608</wp:posOffset>
                </wp:positionV>
                <wp:extent cx="301625" cy="282575"/>
                <wp:effectExtent l="0" t="0" r="0" b="3175"/>
                <wp:wrapNone/>
                <wp:docPr id="11273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E6C3FE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B84866C" id="Text Box 20853" o:spid="_x0000_s1027" type="#_x0000_t202" style="position:absolute;left:0;text-align:left;margin-left:145pt;margin-top:2.75pt;width:23.75pt;height:22.2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" filled="f" stroked="f" strokeweight="1.5pt">
                <v:textbox>
                  <w:txbxContent>
                    <w:p w14:paraId="78E6C3FE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21DAC82" wp14:editId="476FBA36">
                <wp:simplePos x="0" y="0"/>
                <wp:positionH relativeFrom="column">
                  <wp:posOffset>1442554</wp:posOffset>
                </wp:positionH>
                <wp:positionV relativeFrom="paragraph">
                  <wp:posOffset>34925</wp:posOffset>
                </wp:positionV>
                <wp:extent cx="301625" cy="282575"/>
                <wp:effectExtent l="0" t="0" r="0" b="3175"/>
                <wp:wrapNone/>
                <wp:docPr id="11271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2F50B5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1DAC82" id="_x0000_s1028" type="#_x0000_t202" style="position:absolute;left:0;text-align:left;margin-left:113.6pt;margin-top:2.75pt;width:23.75pt;height:22.2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" filled="f" stroked="f" strokeweight="1.5pt">
                <v:textbox>
                  <w:txbxContent>
                    <w:p w14:paraId="582F50B5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447924C" wp14:editId="68C42E92">
                <wp:simplePos x="0" y="0"/>
                <wp:positionH relativeFrom="column">
                  <wp:posOffset>790575</wp:posOffset>
                </wp:positionH>
                <wp:positionV relativeFrom="paragraph">
                  <wp:posOffset>37465</wp:posOffset>
                </wp:positionV>
                <wp:extent cx="301625" cy="282575"/>
                <wp:effectExtent l="0" t="0" r="0" b="3175"/>
                <wp:wrapNone/>
                <wp:docPr id="19931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E648A0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47924C" id="_x0000_s1029" type="#_x0000_t202" style="position:absolute;left:0;text-align:left;margin-left:62.25pt;margin-top:2.95pt;width:23.75pt;height:22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" filled="f" stroked="f" strokeweight="1.5pt">
                <v:textbox>
                  <w:txbxContent>
                    <w:p w14:paraId="41E648A0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93B8363" wp14:editId="0B2C3978">
                <wp:simplePos x="0" y="0"/>
                <wp:positionH relativeFrom="column">
                  <wp:posOffset>446405</wp:posOffset>
                </wp:positionH>
                <wp:positionV relativeFrom="paragraph">
                  <wp:posOffset>51435</wp:posOffset>
                </wp:positionV>
                <wp:extent cx="301625" cy="282575"/>
                <wp:effectExtent l="0" t="0" r="0" b="3175"/>
                <wp:wrapNone/>
                <wp:docPr id="19923" name="Text Box 20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4E2ABD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3B8363" id="_x0000_s1030" type="#_x0000_t202" style="position:absolute;left:0;text-align:left;margin-left:35.15pt;margin-top:4.05pt;width:23.75pt;height:22.2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" filled="f" stroked="f" strokeweight="1.5pt">
                <v:textbox>
                  <w:txbxContent>
                    <w:p w14:paraId="674E2ABD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AA57587" wp14:editId="789A9A13">
                <wp:simplePos x="0" y="0"/>
                <wp:positionH relativeFrom="column">
                  <wp:posOffset>930744</wp:posOffset>
                </wp:positionH>
                <wp:positionV relativeFrom="paragraph">
                  <wp:posOffset>514350</wp:posOffset>
                </wp:positionV>
                <wp:extent cx="300990" cy="281940"/>
                <wp:effectExtent l="0" t="0" r="0" b="3810"/>
                <wp:wrapNone/>
                <wp:docPr id="19922" name="Text Box 20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99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70C57D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A57587" id="Text Box 20852" o:spid="_x0000_s1031" type="#_x0000_t202" style="position:absolute;left:0;text-align:left;margin-left:73.3pt;margin-top:40.5pt;width:23.7pt;height:22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" filled="f" stroked="f" strokeweight="1.5pt">
                <v:textbox>
                  <w:txbxContent>
                    <w:p w14:paraId="3E70C57D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5E15C988" wp14:editId="04E13F5A">
                <wp:simplePos x="0" y="0"/>
                <wp:positionH relativeFrom="column">
                  <wp:posOffset>1685290</wp:posOffset>
                </wp:positionH>
                <wp:positionV relativeFrom="paragraph">
                  <wp:posOffset>554990</wp:posOffset>
                </wp:positionV>
                <wp:extent cx="301625" cy="282575"/>
                <wp:effectExtent l="0" t="0" r="0" b="3175"/>
                <wp:wrapNone/>
                <wp:docPr id="19921" name="Text Box 208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69CE41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15C988" id="Text Box 20851" o:spid="_x0000_s1032" type="#_x0000_t202" style="position:absolute;left:0;text-align:left;margin-left:132.7pt;margin-top:43.7pt;width:23.75pt;height:22.25pt;z-index: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" filled="f" stroked="f" strokeweight="1.5pt">
                <v:textbox>
                  <w:txbxContent>
                    <w:p w14:paraId="6969CE41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048041C" wp14:editId="75D28AA6">
                <wp:simplePos x="0" y="0"/>
                <wp:positionH relativeFrom="column">
                  <wp:posOffset>1470025</wp:posOffset>
                </wp:positionH>
                <wp:positionV relativeFrom="paragraph">
                  <wp:posOffset>798830</wp:posOffset>
                </wp:positionV>
                <wp:extent cx="302260" cy="282575"/>
                <wp:effectExtent l="0" t="0" r="0" b="3175"/>
                <wp:wrapNone/>
                <wp:docPr id="11270" name="Text Box 20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71F86F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48041C" id="Text Box 20849" o:spid="_x0000_s1033" type="#_x0000_t202" style="position:absolute;left:0;text-align:left;margin-left:115.75pt;margin-top:62.9pt;width:23.8pt;height:22.2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" filled="f" stroked="f" strokeweight="1.5pt">
                <v:textbox>
                  <w:txbxContent>
                    <w:p w14:paraId="6471F86F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291DF266" wp14:editId="7CE902B3">
                <wp:simplePos x="0" y="0"/>
                <wp:positionH relativeFrom="column">
                  <wp:posOffset>777240</wp:posOffset>
                </wp:positionH>
                <wp:positionV relativeFrom="paragraph">
                  <wp:posOffset>884555</wp:posOffset>
                </wp:positionV>
                <wp:extent cx="302260" cy="282575"/>
                <wp:effectExtent l="0" t="0" r="0" b="3175"/>
                <wp:wrapNone/>
                <wp:docPr id="19919" name="Text Box 20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8AE0FC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1DF266" id="_x0000_s1034" type="#_x0000_t202" style="position:absolute;left:0;text-align:left;margin-left:61.2pt;margin-top:69.65pt;width:23.8pt;height:22.25pt;z-index: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" filled="f" stroked="f" strokeweight="1.5pt">
                <v:textbox>
                  <w:txbxContent>
                    <w:p w14:paraId="618AE0FC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225D9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12199074" wp14:editId="79C77CB1">
                <wp:simplePos x="0" y="0"/>
                <wp:positionH relativeFrom="column">
                  <wp:posOffset>241617</wp:posOffset>
                </wp:positionH>
                <wp:positionV relativeFrom="paragraph">
                  <wp:posOffset>605993</wp:posOffset>
                </wp:positionV>
                <wp:extent cx="302260" cy="282575"/>
                <wp:effectExtent l="0" t="0" r="0" b="3175"/>
                <wp:wrapNone/>
                <wp:docPr id="19918" name="Text Box 20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D46982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199074" id="Text Box 20848" o:spid="_x0000_s1035" type="#_x0000_t202" style="position:absolute;left:0;text-align:left;margin-left:19pt;margin-top:47.7pt;width:23.8pt;height:22.25pt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" filled="f" stroked="f" strokeweight="1.5pt">
                <v:textbox>
                  <w:txbxContent>
                    <w:p w14:paraId="3FD46982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106BD1"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507883C" wp14:editId="3D026267">
                <wp:simplePos x="0" y="0"/>
                <wp:positionH relativeFrom="column">
                  <wp:posOffset>-1882775</wp:posOffset>
                </wp:positionH>
                <wp:positionV relativeFrom="paragraph">
                  <wp:posOffset>304800</wp:posOffset>
                </wp:positionV>
                <wp:extent cx="372745" cy="416560"/>
                <wp:effectExtent l="0" t="0" r="27305" b="21590"/>
                <wp:wrapNone/>
                <wp:docPr id="14705" name="Line 20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372745" cy="41656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E4B450" id="Line 20152" o:spid="_x0000_s1026" style="position:absolute;left:0;text-align:left;flip:x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48.25pt,24pt" to="-118.9pt,5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" strokeweight="1.5pt"/>
            </w:pict>
          </mc:Fallback>
        </mc:AlternateContent>
      </w:r>
      <w:r w:rsidR="00670C6F">
        <w:rPr>
          <w:rFonts w:hint="eastAsia"/>
          <w:sz w:val="24"/>
        </w:rPr>
        <w:t xml:space="preserve">      </w:t>
      </w:r>
    </w:p>
    <w:p w14:paraId="42C61481" w14:textId="60850562" w:rsidR="00652074" w:rsidRDefault="00106BD1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8E099C2" wp14:editId="6A2C7663">
                <wp:simplePos x="0" y="0"/>
                <wp:positionH relativeFrom="column">
                  <wp:posOffset>-1043305</wp:posOffset>
                </wp:positionH>
                <wp:positionV relativeFrom="paragraph">
                  <wp:posOffset>180340</wp:posOffset>
                </wp:positionV>
                <wp:extent cx="74930" cy="74930"/>
                <wp:effectExtent l="0" t="0" r="20320" b="20320"/>
                <wp:wrapNone/>
                <wp:docPr id="19928" name="Oval 20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930" cy="749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347DFD6" id="Oval 20058" o:spid="_x0000_s1026" style="position:absolute;left:0;text-align:left;margin-left:-82.15pt;margin-top:14.2pt;width:5.9pt;height:5.9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" strokeweight="1.5pt"/>
            </w:pict>
          </mc:Fallback>
        </mc:AlternateContent>
      </w:r>
    </w:p>
    <w:p w14:paraId="440D6FC8" w14:textId="77777777" w:rsidR="008B1C54" w:rsidRDefault="00225D91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62F38EBC" wp14:editId="34B7A3A1">
                <wp:simplePos x="0" y="0"/>
                <wp:positionH relativeFrom="column">
                  <wp:posOffset>1092835</wp:posOffset>
                </wp:positionH>
                <wp:positionV relativeFrom="paragraph">
                  <wp:posOffset>85090</wp:posOffset>
                </wp:positionV>
                <wp:extent cx="302260" cy="282575"/>
                <wp:effectExtent l="0" t="0" r="0" b="3175"/>
                <wp:wrapNone/>
                <wp:docPr id="19916" name="Text Box 20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9B6923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F38EBC" id="Text Box 20846" o:spid="_x0000_s1036" type="#_x0000_t202" style="position:absolute;left:0;text-align:left;margin-left:86.05pt;margin-top:6.7pt;width:23.8pt;height:22.25pt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" filled="f" stroked="f" strokeweight="1.5pt">
                <v:textbox>
                  <w:txbxContent>
                    <w:p w14:paraId="679B6923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040D2F75" wp14:editId="08E2586D">
                <wp:simplePos x="0" y="0"/>
                <wp:positionH relativeFrom="column">
                  <wp:posOffset>223520</wp:posOffset>
                </wp:positionH>
                <wp:positionV relativeFrom="paragraph">
                  <wp:posOffset>173990</wp:posOffset>
                </wp:positionV>
                <wp:extent cx="301625" cy="282575"/>
                <wp:effectExtent l="0" t="0" r="0" b="3175"/>
                <wp:wrapNone/>
                <wp:docPr id="19915" name="Text Box 20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A65608" w14:textId="77777777" w:rsidR="00872ED0" w:rsidRDefault="00872ED0">
                            <w:r w:rsidRPr="00AE4249">
                              <w:rPr>
                                <w:b/>
                                <w:i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0D2F75" id="Text Box 20845" o:spid="_x0000_s1037" type="#_x0000_t202" style="position:absolute;left:0;text-align:left;margin-left:17.6pt;margin-top:13.7pt;width:23.75pt;height:22.25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" filled="f" stroked="f" strokeweight="1.5pt">
                <v:textbox>
                  <w:txbxContent>
                    <w:p w14:paraId="10A65608" w14:textId="77777777" w:rsidR="00872ED0" w:rsidRDefault="00872ED0">
                      <w:r w:rsidRPr="00AE4249">
                        <w:rPr>
                          <w:b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52861A1B" w14:textId="77777777" w:rsidR="008B1C54" w:rsidRDefault="00B71718" w:rsidP="00D13C80">
      <w:pPr>
        <w:ind w:leftChars="135" w:left="283"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6E66F48F" wp14:editId="7EC0FD2B">
                <wp:simplePos x="0" y="0"/>
                <wp:positionH relativeFrom="column">
                  <wp:posOffset>1906965</wp:posOffset>
                </wp:positionH>
                <wp:positionV relativeFrom="paragraph">
                  <wp:posOffset>20339</wp:posOffset>
                </wp:positionV>
                <wp:extent cx="302260" cy="282575"/>
                <wp:effectExtent l="0" t="0" r="0" b="3175"/>
                <wp:wrapNone/>
                <wp:docPr id="19917" name="Text Box 20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D384B9" w14:textId="77777777" w:rsidR="00872ED0" w:rsidRDefault="00872ED0">
                            <w:r>
                              <w:rPr>
                                <w:rFonts w:hint="eastAsia"/>
                                <w:b/>
                                <w:i/>
                                <w:szCs w:val="21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E66F48F" id="Text Box 20847" o:spid="_x0000_s1038" type="#_x0000_t202" style="position:absolute;left:0;text-align:left;margin-left:150.15pt;margin-top:1.6pt;width:23.8pt;height:22.25pt;z-index: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" filled="f" stroked="f" strokeweight="1.5pt">
                <v:textbox>
                  <w:txbxContent>
                    <w:p w14:paraId="0AD384B9" w14:textId="77777777" w:rsidR="00872ED0" w:rsidRDefault="00872ED0">
                      <w:r>
                        <w:rPr>
                          <w:rFonts w:hint="eastAsia"/>
                          <w:b/>
                          <w:i/>
                          <w:szCs w:val="21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7DA45E76" w14:textId="77777777" w:rsidR="00652074" w:rsidRDefault="00652074" w:rsidP="00333984">
      <w:pPr>
        <w:ind w:leftChars="135" w:left="283" w:rightChars="92" w:right="193"/>
        <w:rPr>
          <w:szCs w:val="21"/>
        </w:rPr>
      </w:pPr>
    </w:p>
    <w:p w14:paraId="25C8E136" w14:textId="77777777" w:rsidR="00670C6F" w:rsidRPr="008B1C54" w:rsidRDefault="00544891" w:rsidP="00106BD1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F957E6">
        <w:rPr>
          <w:rFonts w:hint="eastAsia"/>
          <w:b/>
          <w:bCs/>
          <w:szCs w:val="21"/>
          <w:highlight w:val="yellow"/>
        </w:rPr>
        <w:t>二、</w:t>
      </w:r>
      <w:r w:rsidR="00670C6F" w:rsidRPr="00F957E6">
        <w:rPr>
          <w:rFonts w:hint="eastAsia"/>
          <w:b/>
          <w:bCs/>
          <w:szCs w:val="21"/>
          <w:highlight w:val="yellow"/>
        </w:rPr>
        <w:t>（</w:t>
      </w:r>
      <w:r w:rsidR="0025005A" w:rsidRPr="00F957E6">
        <w:rPr>
          <w:rFonts w:hint="eastAsia"/>
          <w:b/>
          <w:bCs/>
          <w:szCs w:val="21"/>
          <w:highlight w:val="yellow"/>
        </w:rPr>
        <w:t>1</w:t>
      </w:r>
      <w:r w:rsidR="00D81BC7" w:rsidRPr="00F957E6">
        <w:rPr>
          <w:rFonts w:hint="eastAsia"/>
          <w:b/>
          <w:bCs/>
          <w:szCs w:val="21"/>
          <w:highlight w:val="yellow"/>
        </w:rPr>
        <w:t>0</w:t>
      </w:r>
      <w:r w:rsidR="00D81BC7" w:rsidRPr="00F957E6">
        <w:rPr>
          <w:rFonts w:hint="eastAsia"/>
          <w:b/>
          <w:bCs/>
          <w:szCs w:val="21"/>
          <w:highlight w:val="yellow"/>
        </w:rPr>
        <w:t>分）改正</w:t>
      </w:r>
      <w:r w:rsidR="00670C6F" w:rsidRPr="00F957E6">
        <w:rPr>
          <w:rFonts w:hint="eastAsia"/>
          <w:b/>
          <w:bCs/>
          <w:szCs w:val="21"/>
          <w:highlight w:val="yellow"/>
        </w:rPr>
        <w:t>图示结构的</w:t>
      </w:r>
      <w:r w:rsidR="003D26E4" w:rsidRPr="00F957E6">
        <w:rPr>
          <w:rFonts w:hint="eastAsia"/>
          <w:b/>
          <w:bCs/>
          <w:szCs w:val="21"/>
          <w:highlight w:val="yellow"/>
        </w:rPr>
        <w:t>弯矩</w:t>
      </w:r>
      <w:r w:rsidR="00670C6F" w:rsidRPr="00F957E6">
        <w:rPr>
          <w:rFonts w:hint="eastAsia"/>
          <w:b/>
          <w:bCs/>
          <w:szCs w:val="21"/>
          <w:highlight w:val="yellow"/>
        </w:rPr>
        <w:t>图。</w:t>
      </w:r>
      <w:r w:rsidR="00670C6F" w:rsidRPr="008B1C54">
        <w:rPr>
          <w:rFonts w:ascii="黑体" w:eastAsia="黑体" w:hint="eastAsia"/>
          <w:b/>
          <w:color w:val="FF0000"/>
          <w:szCs w:val="21"/>
        </w:rPr>
        <w:t xml:space="preserve"> </w:t>
      </w:r>
    </w:p>
    <w:p w14:paraId="26749056" w14:textId="2BD7996F" w:rsidR="005B4864" w:rsidRPr="00EE5CF3" w:rsidRDefault="005C5E1C" w:rsidP="00670C6F">
      <w:pPr>
        <w:ind w:leftChars="135" w:left="283" w:rightChars="92" w:right="193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87648" behindDoc="0" locked="0" layoutInCell="1" allowOverlap="1" wp14:anchorId="43179F59" wp14:editId="0925F1B2">
                <wp:simplePos x="0" y="0"/>
                <wp:positionH relativeFrom="column">
                  <wp:posOffset>489412</wp:posOffset>
                </wp:positionH>
                <wp:positionV relativeFrom="paragraph">
                  <wp:posOffset>1346008</wp:posOffset>
                </wp:positionV>
                <wp:extent cx="429895" cy="254635"/>
                <wp:effectExtent l="0" t="0" r="0" b="0"/>
                <wp:wrapNone/>
                <wp:docPr id="52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C39B78" w14:textId="77777777"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179F59" id="Text Box 20188" o:spid="_x0000_s1039" type="#_x0000_t202" style="position:absolute;left:0;text-align:left;margin-left:38.55pt;margin-top:106pt;width:33.85pt;height:20.0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" filled="f" stroked="f">
                <v:textbox>
                  <w:txbxContent>
                    <w:p w14:paraId="1EC39B78" w14:textId="77777777"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70460E2" wp14:editId="1E056D16">
                <wp:simplePos x="0" y="0"/>
                <wp:positionH relativeFrom="column">
                  <wp:posOffset>869931</wp:posOffset>
                </wp:positionH>
                <wp:positionV relativeFrom="paragraph">
                  <wp:posOffset>1353984</wp:posOffset>
                </wp:positionV>
                <wp:extent cx="429895" cy="254635"/>
                <wp:effectExtent l="0" t="0" r="0" b="0"/>
                <wp:wrapNone/>
                <wp:docPr id="39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460FC2" w14:textId="77777777"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0460E2" id="_x0000_s1040" type="#_x0000_t202" style="position:absolute;left:0;text-align:left;margin-left:68.5pt;margin-top:106.6pt;width:33.85pt;height:20.0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" filled="f" stroked="f">
                <v:textbox>
                  <w:txbxContent>
                    <w:p w14:paraId="3E460FC2" w14:textId="77777777"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3552" behindDoc="0" locked="0" layoutInCell="1" allowOverlap="1" wp14:anchorId="51369432" wp14:editId="35E02CA3">
                <wp:simplePos x="0" y="0"/>
                <wp:positionH relativeFrom="column">
                  <wp:posOffset>1273175</wp:posOffset>
                </wp:positionH>
                <wp:positionV relativeFrom="paragraph">
                  <wp:posOffset>1339850</wp:posOffset>
                </wp:positionV>
                <wp:extent cx="429895" cy="254635"/>
                <wp:effectExtent l="0" t="0" r="0" b="0"/>
                <wp:wrapNone/>
                <wp:docPr id="38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2EDD99" w14:textId="77777777"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369432" id="_x0000_s1041" type="#_x0000_t202" style="position:absolute;left:0;text-align:left;margin-left:100.25pt;margin-top:105.5pt;width:33.85pt;height:20.0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" filled="f" stroked="f">
                <v:textbox>
                  <w:txbxContent>
                    <w:p w14:paraId="7E2EDD99" w14:textId="77777777"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741D4752" wp14:editId="22461A63">
                <wp:simplePos x="0" y="0"/>
                <wp:positionH relativeFrom="column">
                  <wp:posOffset>1645769</wp:posOffset>
                </wp:positionH>
                <wp:positionV relativeFrom="paragraph">
                  <wp:posOffset>1340268</wp:posOffset>
                </wp:positionV>
                <wp:extent cx="429895" cy="254635"/>
                <wp:effectExtent l="0" t="0" r="0" b="0"/>
                <wp:wrapNone/>
                <wp:docPr id="29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298574" w14:textId="77777777"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41D4752" id="_x0000_s1042" type="#_x0000_t202" style="position:absolute;left:0;text-align:left;margin-left:129.6pt;margin-top:105.55pt;width:33.85pt;height:20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" filled="f" stroked="f">
                <v:textbox>
                  <w:txbxContent>
                    <w:p w14:paraId="5C298574" w14:textId="77777777"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766F1CB5" wp14:editId="1FAD364E">
                <wp:simplePos x="0" y="0"/>
                <wp:positionH relativeFrom="column">
                  <wp:posOffset>2151024</wp:posOffset>
                </wp:positionH>
                <wp:positionV relativeFrom="paragraph">
                  <wp:posOffset>631697</wp:posOffset>
                </wp:positionV>
                <wp:extent cx="429895" cy="254635"/>
                <wp:effectExtent l="0" t="0" r="0" b="0"/>
                <wp:wrapNone/>
                <wp:docPr id="10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3B4E04" w14:textId="77777777"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5C5E1C">
                              <w:rPr>
                                <w:rFonts w:hint="eastAsia"/>
                              </w:rPr>
                              <w:t>2</w:t>
                            </w:r>
                            <w:r w:rsidRPr="00CA6A15"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6F1CB5" id="_x0000_s1043" type="#_x0000_t202" style="position:absolute;left:0;text-align:left;margin-left:169.35pt;margin-top:49.75pt;width:33.85pt;height:20.0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" filled="f" stroked="f">
                <v:textbox>
                  <w:txbxContent>
                    <w:p w14:paraId="333B4E04" w14:textId="77777777"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5C5E1C">
                        <w:rPr>
                          <w:rFonts w:hint="eastAsia"/>
                        </w:rPr>
                        <w:t>2</w:t>
                      </w:r>
                      <w:r w:rsidRPr="00CA6A15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7408" behindDoc="0" locked="0" layoutInCell="1" allowOverlap="1" wp14:anchorId="53090D33" wp14:editId="1D4C4694">
                <wp:simplePos x="0" y="0"/>
                <wp:positionH relativeFrom="column">
                  <wp:posOffset>648589</wp:posOffset>
                </wp:positionH>
                <wp:positionV relativeFrom="paragraph">
                  <wp:posOffset>448823</wp:posOffset>
                </wp:positionV>
                <wp:extent cx="429895" cy="254635"/>
                <wp:effectExtent l="0" t="0" r="0" b="0"/>
                <wp:wrapNone/>
                <wp:docPr id="9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63F1B9" w14:textId="77777777"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090D33" id="_x0000_s1044" type="#_x0000_t202" style="position:absolute;left:0;text-align:left;margin-left:51.05pt;margin-top:35.35pt;width:33.85pt;height:20.0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" filled="f" stroked="f">
                <v:textbox>
                  <w:txbxContent>
                    <w:p w14:paraId="2263F1B9" w14:textId="77777777"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123C6892" wp14:editId="3284637C">
                <wp:simplePos x="0" y="0"/>
                <wp:positionH relativeFrom="column">
                  <wp:posOffset>1340485</wp:posOffset>
                </wp:positionH>
                <wp:positionV relativeFrom="paragraph">
                  <wp:posOffset>22225</wp:posOffset>
                </wp:positionV>
                <wp:extent cx="429895" cy="254635"/>
                <wp:effectExtent l="0" t="0" r="0" b="0"/>
                <wp:wrapNone/>
                <wp:docPr id="738" name="Text Box 20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54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321584" w14:textId="77777777" w:rsidR="005C5E1C" w:rsidRPr="00CA6A15" w:rsidRDefault="005C5E1C" w:rsidP="005C5E1C">
                            <w:pPr>
                              <w:rPr>
                                <w:i/>
                              </w:rPr>
                            </w:pPr>
                            <w:r w:rsidRPr="00CA6A15">
                              <w:rPr>
                                <w:rFonts w:hint="eastAsia"/>
                                <w:i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3C6892" id="_x0000_s1045" type="#_x0000_t202" style="position:absolute;left:0;text-align:left;margin-left:105.55pt;margin-top:1.75pt;width:33.85pt;height:20.0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" filled="f" stroked="f">
                <v:textbox>
                  <w:txbxContent>
                    <w:p w14:paraId="12321584" w14:textId="77777777" w:rsidR="005C5E1C" w:rsidRPr="00CA6A15" w:rsidRDefault="005C5E1C" w:rsidP="005C5E1C">
                      <w:pPr>
                        <w:rPr>
                          <w:i/>
                        </w:rPr>
                      </w:pPr>
                      <w:r w:rsidRPr="00CA6A15">
                        <w:rPr>
                          <w:rFonts w:hint="eastAsia"/>
                          <w:i/>
                        </w:rPr>
                        <w:t>Fa</w:t>
                      </w:r>
                    </w:p>
                  </w:txbxContent>
                </v:textbox>
              </v:shape>
            </w:pict>
          </mc:Fallback>
        </mc:AlternateContent>
      </w:r>
      <w:r w:rsidR="00C10BE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1BE9599A" wp14:editId="621F1C58">
                <wp:simplePos x="0" y="0"/>
                <wp:positionH relativeFrom="column">
                  <wp:posOffset>4416425</wp:posOffset>
                </wp:positionH>
                <wp:positionV relativeFrom="paragraph">
                  <wp:posOffset>3911600</wp:posOffset>
                </wp:positionV>
                <wp:extent cx="177800" cy="146050"/>
                <wp:effectExtent l="0" t="0" r="0" b="0"/>
                <wp:wrapNone/>
                <wp:docPr id="14688" name="Rectangle 17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7800" cy="14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66CB4B8" w14:textId="77777777" w:rsidR="00872ED0" w:rsidRPr="00CD2FBA" w:rsidRDefault="00872ED0" w:rsidP="004B031C">
                            <w:pPr>
                              <w:spacing w:line="40" w:lineRule="atLeast"/>
                              <w:jc w:val="center"/>
                              <w:rPr>
                                <w:i/>
                                <w:szCs w:val="21"/>
                              </w:rPr>
                            </w:pPr>
                            <w:r w:rsidRPr="00CD2FBA">
                              <w:rPr>
                                <w:i/>
                                <w:szCs w:val="21"/>
                              </w:rPr>
                              <w:t>l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E9599A" id="Rectangle 17512" o:spid="_x0000_s1046" style="position:absolute;left:0;text-align:left;margin-left:347.75pt;margin-top:308pt;width:14pt;height:11.5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" filled="f" stroked="f" strokecolor="white" strokeweight="1pt">
                <v:textbox style="layout-flow:vertical;mso-layout-flow-alt:bottom-to-top" inset="0,0,0,0">
                  <w:txbxContent>
                    <w:p w14:paraId="366CB4B8" w14:textId="77777777" w:rsidR="00872ED0" w:rsidRPr="00CD2FBA" w:rsidRDefault="00872ED0" w:rsidP="004B031C">
                      <w:pPr>
                        <w:spacing w:line="40" w:lineRule="atLeast"/>
                        <w:jc w:val="center"/>
                        <w:rPr>
                          <w:i/>
                          <w:szCs w:val="21"/>
                        </w:rPr>
                      </w:pPr>
                      <w:r w:rsidRPr="00CD2FBA">
                        <w:rPr>
                          <w:i/>
                          <w:szCs w:val="21"/>
                        </w:rPr>
                        <w:t>l</w:t>
                      </w:r>
                    </w:p>
                  </w:txbxContent>
                </v:textbox>
              </v:rect>
            </w:pict>
          </mc:Fallback>
        </mc:AlternateContent>
      </w:r>
      <w:r w:rsidR="00C10BE1">
        <w:rPr>
          <w:noProof/>
          <w:sz w:val="24"/>
        </w:rPr>
        <mc:AlternateContent>
          <mc:Choice Requires="wpc">
            <w:drawing>
              <wp:inline distT="0" distB="0" distL="0" distR="0" wp14:anchorId="5E8F4D09" wp14:editId="3A8B2FC8">
                <wp:extent cx="2518807" cy="1800750"/>
                <wp:effectExtent l="0" t="0" r="0" b="0"/>
                <wp:docPr id="14714" name="画布 147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72" name="组合 15172"/>
                        <wpg:cNvGrpSpPr/>
                        <wpg:grpSpPr>
                          <a:xfrm>
                            <a:off x="7854" y="24347"/>
                            <a:ext cx="2376431" cy="1595149"/>
                            <a:chOff x="7854" y="24347"/>
                            <a:chExt cx="2376431" cy="1595149"/>
                          </a:xfrm>
                        </wpg:grpSpPr>
                        <wps:wsp>
                          <wps:cNvPr id="19902" name="AutoShape 19583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1150291" y="79864"/>
                              <a:ext cx="90712" cy="213211"/>
                            </a:xfrm>
                            <a:prstGeom prst="curvedRightArrow">
                              <a:avLst>
                                <a:gd name="adj1" fmla="val 2784"/>
                                <a:gd name="adj2" fmla="val 51791"/>
                                <a:gd name="adj3" fmla="val 42694"/>
                              </a:avLst>
                            </a:prstGeom>
                            <a:solidFill>
                              <a:srgbClr val="0000FF"/>
                            </a:solidFill>
                            <a:ln w="19050">
                              <a:solidFill>
                                <a:srgbClr val="0000FF"/>
                              </a:solidFill>
                              <a:miter lim="800000"/>
                              <a:headEnd type="none" w="sm" len="sm"/>
                              <a:tailEnd type="none" w="sm" len="sm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03" name="Line 19599"/>
                          <wps:cNvCnPr/>
                          <wps:spPr bwMode="auto">
                            <a:xfrm flipH="1" flipV="1">
                              <a:off x="1154019" y="367626"/>
                              <a:ext cx="728724" cy="84131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5" name="Text Box 19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0991" y="904964"/>
                              <a:ext cx="430520" cy="2557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91A174" w14:textId="77777777"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46" name="Line 20006"/>
                          <wps:cNvCnPr/>
                          <wps:spPr bwMode="auto">
                            <a:xfrm flipH="1">
                              <a:off x="301376" y="367593"/>
                              <a:ext cx="847233" cy="7540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58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79" y="458405"/>
                              <a:ext cx="314611" cy="254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F8FD49" w14:textId="77777777"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759" name="Group 2017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1832400" y="662008"/>
                              <a:ext cx="841313" cy="252596"/>
                              <a:chOff x="6941" y="5636"/>
                              <a:chExt cx="882" cy="300"/>
                            </a:xfrm>
                          </wpg:grpSpPr>
                          <wps:wsp>
                            <wps:cNvPr id="15760" name="Line 20172"/>
                            <wps:cNvCnPr/>
                            <wps:spPr bwMode="auto">
                              <a:xfrm rot="5400000">
                                <a:off x="7382" y="5334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1" name="Line 20173"/>
                            <wps:cNvCnPr/>
                            <wps:spPr bwMode="auto">
                              <a:xfrm>
                                <a:off x="6941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2" name="Line 20174"/>
                            <wps:cNvCnPr/>
                            <wps:spPr bwMode="auto">
                              <a:xfrm>
                                <a:off x="7823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763" name="Group 20175"/>
                          <wpg:cNvGrpSpPr>
                            <a:grpSpLocks/>
                          </wpg:cNvGrpSpPr>
                          <wpg:grpSpPr bwMode="auto">
                            <a:xfrm>
                              <a:off x="307774" y="1356534"/>
                              <a:ext cx="775253" cy="262962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15764" name="Line 20176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5" name="Line 20177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6" name="Line 20178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7" name="Line 20179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8" name="Line 20180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769" name="AutoShape 20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9254" y="520570"/>
                              <a:ext cx="0" cy="274356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0" name="Text Box 20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9697" y="1284003"/>
                              <a:ext cx="305972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3C1F83" w14:textId="77777777"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1" name="Text Box 201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358" y="1284003"/>
                              <a:ext cx="306692" cy="2557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97E073" w14:textId="77777777"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2" name="Text Box 201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3833" y="628135"/>
                              <a:ext cx="390452" cy="2557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3CB4E" w14:textId="77777777"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4" name="Text Box 201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7135" y="53721"/>
                              <a:ext cx="430520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9ECA69" w14:textId="77777777"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5" name="Text Box 207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5871" y="24347"/>
                              <a:ext cx="430520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49822E" w14:textId="77777777"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52" name="图片 1995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54" y="984915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4" name="图片 1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32920" y="1057180"/>
                              <a:ext cx="438095" cy="43809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382" name="Group 20175"/>
                          <wpg:cNvGrpSpPr>
                            <a:grpSpLocks/>
                          </wpg:cNvGrpSpPr>
                          <wpg:grpSpPr bwMode="auto">
                            <a:xfrm>
                              <a:off x="1082797" y="1348245"/>
                              <a:ext cx="807306" cy="262962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383" name="Line 20176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8" name="Line 20177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4" name="Line 20178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" name="Line 20179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6" name="Line 20180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97" name="Text Box 20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3620" y="1287271"/>
                              <a:ext cx="305972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D997E3" w14:textId="77777777"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8" name="Text Box 20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9184" y="1250488"/>
                              <a:ext cx="305972" cy="254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C84C2A" w14:textId="77777777" w:rsidR="00872ED0" w:rsidRDefault="00872ED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169" name="图片 151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63043" y="760985"/>
                              <a:ext cx="114286" cy="11428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5170" name="任意多边形 15170"/>
                          <wps:cNvSpPr/>
                          <wps:spPr>
                            <a:xfrm>
                              <a:off x="1154018" y="232170"/>
                              <a:ext cx="370936" cy="560717"/>
                            </a:xfrm>
                            <a:custGeom>
                              <a:avLst/>
                              <a:gdLst>
                                <a:gd name="connsiteX0" fmla="*/ 0 w 370936"/>
                                <a:gd name="connsiteY0" fmla="*/ 129397 h 560717"/>
                                <a:gd name="connsiteX1" fmla="*/ 370936 w 370936"/>
                                <a:gd name="connsiteY1" fmla="*/ 560717 h 560717"/>
                                <a:gd name="connsiteX2" fmla="*/ 163902 w 370936"/>
                                <a:gd name="connsiteY2" fmla="*/ 0 h 560717"/>
                                <a:gd name="connsiteX3" fmla="*/ 0 w 370936"/>
                                <a:gd name="connsiteY3" fmla="*/ 129397 h 56071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70936" h="560717">
                                  <a:moveTo>
                                    <a:pt x="0" y="129397"/>
                                  </a:moveTo>
                                  <a:lnTo>
                                    <a:pt x="370936" y="560717"/>
                                  </a:lnTo>
                                  <a:lnTo>
                                    <a:pt x="163902" y="0"/>
                                  </a:lnTo>
                                  <a:lnTo>
                                    <a:pt x="0" y="129397"/>
                                  </a:ln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171" name="任意多边形 15171"/>
                          <wps:cNvSpPr/>
                          <wps:spPr>
                            <a:xfrm>
                              <a:off x="323553" y="224041"/>
                              <a:ext cx="807814" cy="897571"/>
                            </a:xfrm>
                            <a:custGeom>
                              <a:avLst/>
                              <a:gdLst>
                                <a:gd name="connsiteX0" fmla="*/ 0 w 807814"/>
                                <a:gd name="connsiteY0" fmla="*/ 897571 h 897571"/>
                                <a:gd name="connsiteX1" fmla="*/ 437566 w 807814"/>
                                <a:gd name="connsiteY1" fmla="*/ 751716 h 897571"/>
                                <a:gd name="connsiteX2" fmla="*/ 673178 w 807814"/>
                                <a:gd name="connsiteY2" fmla="*/ 0 h 897571"/>
                                <a:gd name="connsiteX3" fmla="*/ 807814 w 807814"/>
                                <a:gd name="connsiteY3" fmla="*/ 151465 h 897571"/>
                                <a:gd name="connsiteX4" fmla="*/ 0 w 807814"/>
                                <a:gd name="connsiteY4" fmla="*/ 897571 h 89757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807814" h="897571">
                                  <a:moveTo>
                                    <a:pt x="0" y="897571"/>
                                  </a:moveTo>
                                  <a:lnTo>
                                    <a:pt x="437566" y="751716"/>
                                  </a:lnTo>
                                  <a:lnTo>
                                    <a:pt x="673178" y="0"/>
                                  </a:lnTo>
                                  <a:lnTo>
                                    <a:pt x="807814" y="151465"/>
                                  </a:lnTo>
                                  <a:lnTo>
                                    <a:pt x="0" y="897571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9" name="Line 19599"/>
                          <wps:cNvCnPr/>
                          <wps:spPr bwMode="auto">
                            <a:xfrm>
                              <a:off x="1094549" y="223976"/>
                              <a:ext cx="44967" cy="14392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E8F4D09" id="画布 14714" o:spid="_x0000_s1047" editas="canvas" style="width:198.35pt;height:141.8pt;mso-position-horizontal-relative:char;mso-position-vertical-relative:line" coordsize="25184,180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8" type="#_x0000_t75" style="position:absolute;width:25184;height:18002;visibility:visible;mso-wrap-style:square">
                  <v:fill o:detectmouseclick="t"/>
                  <v:path o:connecttype="none"/>
                </v:shape>
                <v:group id="组合 15172" o:spid="_x0000_s1049" style="position:absolute;left:78;top:243;width:23764;height:15951" coordorigin="78,243" coordsize="23764,159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">
                  <v:shapetype id="_x0000_t102" coordsize="21600,21600" o:spt="102" adj="12960,19440,14400" path="ar,0@23@3@22,,0@4,0@15@23@1,0@7@2@13l@2@14@22@8@2@12wa,0@23@3@2@11@26@17,0@15@23@1@26@17@22@15xear,0@23@3,0@4@26@17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0,@17;@2,@14;@22,@8;@2,@12;@22,@16" o:connectangles="180,90,0,0,0" textboxrect="@47,@45,@48,@46"/>
                    <v:handles>
                      <v:h position="bottomRight,#0" yrange="@40,@29"/>
                      <v:h position="bottomRight,#1" yrange="@27,@21"/>
                      <v:h position="#2,bottomRight" xrange="@44,@22"/>
                    </v:handles>
                    <o:complex v:ext="view"/>
                  </v:shapetype>
                  <v:shape id="AutoShape 19583" o:spid="_x0000_s1050" type="#_x0000_t102" style="position:absolute;left:11502;top:799;width:907;height:2132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" adj="16840,19348,12378" fillcolor="blue" strokecolor="blue" strokeweight="1.5pt">
                    <v:stroke startarrowwidth="narrow" startarrowlength="short" endarrowwidth="narrow" endarrowlength="short"/>
                  </v:shape>
                  <v:line id="Line 19599" o:spid="_x0000_s1051" style="position:absolute;flip:x y;visibility:visible;mso-wrap-style:square" from="11540,3676" to="18827,12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" strokeweight="1.5pt">
                    <v:stroke startarrowwidth="narrow" startarrowlength="short" endarrowwidth="narrow" endarrowlength="short"/>
                  </v:line>
                  <v:shape id="Text Box 19602" o:spid="_x0000_s1052" type="#_x0000_t202" style="position:absolute;left:6509;top:9049;width:4306;height:2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" filled="f" stroked="f">
                    <v:textbox>
                      <w:txbxContent>
                        <w:p w14:paraId="4091A174" w14:textId="77777777" w:rsidR="00872ED0" w:rsidRDefault="00872ED0"/>
                      </w:txbxContent>
                    </v:textbox>
                  </v:shape>
                  <v:line id="Line 20006" o:spid="_x0000_s1053" style="position:absolute;flip:x;visibility:visible;mso-wrap-style:square" from="3013,3675" to="11486,11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" strokeweight="1.5pt">
                    <v:stroke startarrowwidth="narrow" startarrowlength="short" endarrowwidth="narrow" endarrowlength="short"/>
                  </v:line>
                  <v:shape id="Text Box 20070" o:spid="_x0000_s1054" type="#_x0000_t202" style="position:absolute;left:4601;top:4584;width:3146;height:2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" filled="f" stroked="f">
                    <v:textbox>
                      <w:txbxContent>
                        <w:p w14:paraId="47F8FD49" w14:textId="77777777" w:rsidR="00872ED0" w:rsidRDefault="00872ED0"/>
                      </w:txbxContent>
                    </v:textbox>
                  </v:shape>
                  <v:group id="Group 20171" o:spid="_x0000_s1055" style="position:absolute;left:18323;top:6620;width:8413;height:2526;rotation:90" coordorigin="6941,5636" coordsize="882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">
                    <v:line id="Line 20172" o:spid="_x0000_s1056" style="position:absolute;rotation:90;visibility:visible;mso-wrap-style:square" from="7382,5334" to="7382,6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" strokeweight="1pt">
                      <v:stroke startarrow="classic" startarrowwidth="narrow" endarrow="classic" endarrowwidth="narrow"/>
                    </v:line>
                    <v:line id="Line 20173" o:spid="_x0000_s1057" style="position:absolute;visibility:visible;mso-wrap-style:square" from="6941,5636" to="6941,5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  <v:line id="Line 20174" o:spid="_x0000_s1058" style="position:absolute;visibility:visible;mso-wrap-style:square" from="7823,5636" to="7823,5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</v:group>
                  <v:group id="Group 20175" o:spid="_x0000_s1059" style="position:absolute;left:3077;top:13565;width:7753;height:2629" coordorigin="6447,5194" coordsize="1755,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">
                    <v:line id="Line 20176" o:spid="_x0000_s1060" style="position:absolute;rotation:90;visibility:visible;mso-wrap-style:square" from="6888,4899" to="6888,5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" strokeweight="1pt">
                      <v:stroke startarrow="classic" startarrowwidth="narrow" endarrow="classic" endarrowwidth="narrow"/>
                    </v:line>
                    <v:line id="Line 20177" o:spid="_x0000_s1061" style="position:absolute;visibility:visible;mso-wrap-style:square" from="6447,5201" to="6447,5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  <v:line id="Line 20178" o:spid="_x0000_s1062" style="position:absolute;rotation:90;visibility:visible;mso-wrap-style:square" from="7762,4897" to="7762,5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" strokeweight="1pt">
                      <v:stroke startarrow="classic" startarrowwidth="narrow" endarrow="classic" endarrowwidth="narrow"/>
                    </v:line>
                    <v:line id="Line 20179" o:spid="_x0000_s1063" style="position:absolute;visibility:visible;mso-wrap-style:square" from="7323,5194" to="7323,5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  <v:line id="Line 20180" o:spid="_x0000_s1064" style="position:absolute;visibility:visible;mso-wrap-style:square" from="8199,5200" to="8199,5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" strokeweight="1pt">
                      <v:stroke startarrowwidth="narrow" startarrowlength="short" endarrowwidth="narrow" endarrowlength="short"/>
                    </v:lin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0183" o:spid="_x0000_s1065" type="#_x0000_t32" style="position:absolute;left:6792;top:5205;width:0;height:27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" strokecolor="black [3213]" strokeweight="1.75pt">
                    <v:stroke endarrow="block"/>
                  </v:shape>
                  <v:shape id="Text Box 20184" o:spid="_x0000_s1066" type="#_x0000_t202" style="position:absolute;left:4096;top:12840;width:3060;height:2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" filled="f" stroked="f">
                    <v:textbox>
                      <w:txbxContent>
                        <w:p w14:paraId="133C1F83" w14:textId="77777777" w:rsidR="00872ED0" w:rsidRDefault="00872ED0"/>
                      </w:txbxContent>
                    </v:textbox>
                  </v:shape>
                  <v:shape id="Text Box 20185" o:spid="_x0000_s1067" type="#_x0000_t202" style="position:absolute;left:7523;top:12840;width:3067;height:2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" filled="f" stroked="f">
                    <v:textbox>
                      <w:txbxContent>
                        <w:p w14:paraId="5F97E073" w14:textId="77777777" w:rsidR="00872ED0" w:rsidRDefault="00872ED0"/>
                      </w:txbxContent>
                    </v:textbox>
                  </v:shape>
                  <v:shape id="Text Box 20186" o:spid="_x0000_s1068" type="#_x0000_t202" style="position:absolute;left:19938;top:6281;width:3904;height:2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" filled="f" stroked="f">
                    <v:textbox>
                      <w:txbxContent>
                        <w:p w14:paraId="3F63CB4E" w14:textId="77777777" w:rsidR="00872ED0" w:rsidRDefault="00872ED0"/>
                      </w:txbxContent>
                    </v:textbox>
                  </v:shape>
                  <v:shape id="_x0000_s1069" type="#_x0000_t202" style="position:absolute;left:6971;top:537;width:4305;height:2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" filled="f" stroked="f">
                    <v:textbox>
                      <w:txbxContent>
                        <w:p w14:paraId="7F9ECA69" w14:textId="77777777" w:rsidR="00872ED0" w:rsidRDefault="00872ED0"/>
                      </w:txbxContent>
                    </v:textbox>
                  </v:shape>
                  <v:shape id="Text Box 20704" o:spid="_x0000_s1070" type="#_x0000_t202" style="position:absolute;left:12358;top:243;width:4305;height:2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" filled="f" stroked="f">
                    <v:textbox>
                      <w:txbxContent>
                        <w:p w14:paraId="5E49822E" w14:textId="77777777" w:rsidR="00872ED0" w:rsidRDefault="00872ED0"/>
                      </w:txbxContent>
                    </v:textbox>
                  </v:shape>
                  <v:shape id="图片 19952" o:spid="_x0000_s1071" type="#_x0000_t75" style="position:absolute;left:78;top:9849;width:4286;height:41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">
                    <v:imagedata r:id="rId11" o:title=""/>
                  </v:shape>
                  <v:shape id="图片 14" o:spid="_x0000_s1072" type="#_x0000_t75" style="position:absolute;left:17329;top:10571;width:4381;height:4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">
                    <v:imagedata r:id="rId12" o:title=""/>
                  </v:shape>
                  <v:group id="Group 20175" o:spid="_x0000_s1073" style="position:absolute;left:10827;top:13482;width:8074;height:2630" coordorigin="6447,5194" coordsize="1755,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w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BTzOhCMgN78AAAD//wMAUEsBAi0AFAAGAAgAAAAhANvh9svuAAAAhQEAABMAAAAAAAAA&#10;AAAAAAAAAAAAAFtDb250ZW50X1R5cGVzXS54bWxQSwECLQAUAAYACAAAACEAWvQsW78AAAAVAQAA&#10;CwAAAAAAAAAAAAAAAAAfAQAAX3JlbHMvLnJlbHNQSwECLQAUAAYACAAAACEAFE3MC8YAAADcAAAA&#10;DwAAAAAAAAAAAAAAAAAHAgAAZHJzL2Rvd25yZXYueG1sUEsFBgAAAAADAAMAtwAAAPoCAAAAAA==&#10;">
                    <v:line id="Line 20176" o:spid="_x0000_s1074" style="position:absolute;rotation:90;visibility:visible;mso-wrap-style:square" from="6888,4899" to="6888,5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" strokeweight="1pt">
                      <v:stroke startarrow="classic" startarrowwidth="narrow" endarrow="classic" endarrowwidth="narrow"/>
                    </v:line>
                    <v:line id="Line 20177" o:spid="_x0000_s1075" style="position:absolute;visibility:visible;mso-wrap-style:square" from="6447,5201" to="6447,5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" strokeweight="1pt">
                      <v:stroke startarrowwidth="narrow" startarrowlength="short" endarrowwidth="narrow" endarrowlength="short"/>
                    </v:line>
                    <v:line id="Line 20178" o:spid="_x0000_s1076" style="position:absolute;rotation:90;visibility:visible;mso-wrap-style:square" from="7762,4897" to="7762,5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" strokeweight="1pt">
                      <v:stroke startarrow="classic" startarrowwidth="narrow" endarrow="classic" endarrowwidth="narrow"/>
                    </v:line>
                    <v:line id="Line 20179" o:spid="_x0000_s1077" style="position:absolute;visibility:visible;mso-wrap-style:square" from="7323,5194" to="7323,5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" strokeweight="1pt">
                      <v:stroke startarrowwidth="narrow" startarrowlength="short" endarrowwidth="narrow" endarrowlength="short"/>
                    </v:line>
                    <v:line id="Line 20180" o:spid="_x0000_s1078" style="position:absolute;visibility:visible;mso-wrap-style:square" from="8199,5200" to="8199,5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" strokeweight="1pt">
                      <v:stroke startarrowwidth="narrow" startarrowlength="short" endarrowwidth="narrow" endarrowlength="short"/>
                    </v:line>
                  </v:group>
                  <v:shape id="Text Box 20184" o:spid="_x0000_s1079" type="#_x0000_t202" style="position:absolute;left:11236;top:12872;width:3059;height:2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" filled="f" stroked="f">
                    <v:textbox>
                      <w:txbxContent>
                        <w:p w14:paraId="2BD997E3" w14:textId="77777777" w:rsidR="00872ED0" w:rsidRDefault="00872ED0"/>
                      </w:txbxContent>
                    </v:textbox>
                  </v:shape>
                  <v:shape id="Text Box 20184" o:spid="_x0000_s1080" type="#_x0000_t202" style="position:absolute;left:15491;top:12504;width:3060;height:2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" filled="f" stroked="f">
                    <v:textbox>
                      <w:txbxContent>
                        <w:p w14:paraId="26C84C2A" w14:textId="77777777" w:rsidR="00872ED0" w:rsidRDefault="00872ED0"/>
                      </w:txbxContent>
                    </v:textbox>
                  </v:shape>
                  <v:shape id="图片 15169" o:spid="_x0000_s1081" type="#_x0000_t75" style="position:absolute;left:14630;top:7609;width:1143;height:1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">
                    <v:imagedata r:id="rId13" o:title=""/>
                  </v:shape>
                  <v:shape id="任意多边形 15170" o:spid="_x0000_s1082" style="position:absolute;left:11540;top:2321;width:3709;height:5607;visibility:visible;mso-wrap-style:square;v-text-anchor:middle" coordsize="370936,560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" path="m,129397l370936,560717,163902,,,129397xe" fillcolor="black [3213]" strokecolor="black [3213]" strokeweight="1pt">
                    <v:fill r:id="rId14" o:title="" color2="white [3212]" type="pattern"/>
                    <v:path arrowok="t" o:connecttype="custom" o:connectlocs="0,129397;370936,560717;163902,0;0,129397" o:connectangles="0,0,0,0"/>
                  </v:shape>
                  <v:shape id="任意多边形 15171" o:spid="_x0000_s1083" style="position:absolute;left:3235;top:2240;width:8078;height:8976;visibility:visible;mso-wrap-style:square;v-text-anchor:middle" coordsize="807814,897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" path="m,897571l437566,751716,673178,,807814,151465,,897571xe" fillcolor="black [3213]" strokecolor="black [3213]" strokeweight="1pt">
                    <v:fill r:id="rId15" o:title="" color2="white [3212]" type="pattern"/>
                    <v:path arrowok="t" o:connecttype="custom" o:connectlocs="0,897571;437566,751716;673178,0;807814,151465;0,897571" o:connectangles="0,0,0,0,0"/>
                  </v:shape>
                  <v:line id="Line 19599" o:spid="_x0000_s1084" style="position:absolute;visibility:visible;mso-wrap-style:square" from="10945,2239" to="11395,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" strokeweight="1.5pt">
                    <v:stroke startarrowwidth="narrow" startarrowlength="short" endarrowwidth="narrow" endarrowlength="short"/>
                  </v:line>
                </v:group>
                <w10:anchorlock/>
              </v:group>
            </w:pict>
          </mc:Fallback>
        </mc:AlternateContent>
      </w:r>
    </w:p>
    <w:p w14:paraId="60D2042A" w14:textId="77777777" w:rsidR="00E53357" w:rsidRPr="00E60BB0" w:rsidRDefault="00151EF3" w:rsidP="00FE1720">
      <w:pPr>
        <w:rPr>
          <w:rFonts w:ascii="黑体" w:eastAsia="黑体"/>
          <w:bCs/>
          <w:szCs w:val="21"/>
        </w:rPr>
      </w:pPr>
      <w:r w:rsidRPr="00151EF3"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020A5216" wp14:editId="60FBCEA3">
                <wp:simplePos x="0" y="0"/>
                <wp:positionH relativeFrom="column">
                  <wp:posOffset>3921760</wp:posOffset>
                </wp:positionH>
                <wp:positionV relativeFrom="paragraph">
                  <wp:posOffset>128270</wp:posOffset>
                </wp:positionV>
                <wp:extent cx="292100" cy="1403985"/>
                <wp:effectExtent l="0" t="0" r="0" b="0"/>
                <wp:wrapNone/>
                <wp:docPr id="31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CA3F8B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color w:val="FF000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0A5216" id="文本框 2" o:spid="_x0000_s1085" type="#_x0000_t202" style="position:absolute;left:0;text-align:left;margin-left:308.8pt;margin-top:10.1pt;width:23pt;height:110.55pt;z-index:251806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" filled="f" stroked="f">
                <v:textbox style="mso-fit-shape-to-text:t">
                  <w:txbxContent>
                    <w:p w14:paraId="23CA3F8B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color w:val="FF000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44891" w:rsidRPr="00453E97">
        <w:rPr>
          <w:rFonts w:hint="eastAsia"/>
          <w:szCs w:val="21"/>
        </w:rPr>
        <w:t>三、（</w:t>
      </w:r>
      <w:r w:rsidR="0025005A">
        <w:rPr>
          <w:rFonts w:hint="eastAsia"/>
          <w:szCs w:val="21"/>
        </w:rPr>
        <w:t>1</w:t>
      </w:r>
      <w:r w:rsidR="006E5068">
        <w:rPr>
          <w:rFonts w:hint="eastAsia"/>
          <w:szCs w:val="21"/>
        </w:rPr>
        <w:t>0</w:t>
      </w:r>
      <w:r w:rsidR="00544891" w:rsidRPr="00453E97">
        <w:rPr>
          <w:rFonts w:hint="eastAsia"/>
          <w:szCs w:val="21"/>
        </w:rPr>
        <w:t>分）</w:t>
      </w:r>
      <w:r w:rsidR="00FE1720" w:rsidRPr="0041799B">
        <w:rPr>
          <w:rFonts w:ascii="黑体" w:eastAsia="黑体" w:hAnsi="黑体" w:hint="eastAsia"/>
          <w:szCs w:val="21"/>
        </w:rPr>
        <w:t>已知</w:t>
      </w:r>
      <w:r w:rsidR="00FE1720">
        <w:rPr>
          <w:rFonts w:ascii="黑体" w:eastAsia="黑体" w:hAnsi="黑体" w:hint="eastAsia"/>
          <w:szCs w:val="21"/>
        </w:rPr>
        <w:t>图示</w:t>
      </w:r>
      <w:proofErr w:type="gramStart"/>
      <w:r w:rsidR="00FE1720">
        <w:rPr>
          <w:rFonts w:ascii="黑体" w:eastAsia="黑体" w:hAnsi="黑体" w:hint="eastAsia"/>
          <w:szCs w:val="21"/>
        </w:rPr>
        <w:t>结构</w:t>
      </w:r>
      <w:r w:rsidR="00FE1720" w:rsidRPr="0041799B">
        <w:rPr>
          <w:rFonts w:ascii="黑体" w:eastAsia="黑体" w:hAnsi="黑体" w:hint="eastAsia"/>
          <w:szCs w:val="21"/>
        </w:rPr>
        <w:t>各杆</w:t>
      </w:r>
      <w:proofErr w:type="gramEnd"/>
      <w:r w:rsidR="00FE1720" w:rsidRPr="00594C3D">
        <w:rPr>
          <w:rFonts w:eastAsia="黑体"/>
          <w:i/>
          <w:szCs w:val="21"/>
        </w:rPr>
        <w:t>EI</w:t>
      </w:r>
      <w:r w:rsidR="00FE1720" w:rsidRPr="0041799B">
        <w:rPr>
          <w:rFonts w:ascii="黑体" w:eastAsia="黑体" w:hAnsi="黑体" w:hint="eastAsia"/>
          <w:szCs w:val="21"/>
        </w:rPr>
        <w:t>相同，试求</w:t>
      </w:r>
      <w:r w:rsidR="00FE1720">
        <w:rPr>
          <w:rFonts w:ascii="黑体" w:eastAsia="黑体" w:hAnsi="黑体" w:hint="eastAsia"/>
          <w:szCs w:val="21"/>
        </w:rPr>
        <w:t>结点</w:t>
      </w:r>
      <w:r w:rsidR="00FE1720" w:rsidRPr="0041799B">
        <w:rPr>
          <w:rFonts w:ascii="黑体" w:eastAsia="黑体" w:hAnsi="黑体"/>
          <w:position w:val="-4"/>
          <w:szCs w:val="21"/>
        </w:rPr>
        <w:object w:dxaOrig="240" w:dyaOrig="260" w14:anchorId="37332958">
          <v:shape id="_x0000_i1025" type="#_x0000_t75" style="width:12pt;height:12.6pt" o:ole="">
            <v:imagedata r:id="rId16" o:title=""/>
          </v:shape>
          <o:OLEObject Type="Embed" ProgID="Equation.3" ShapeID="_x0000_i1025" DrawAspect="Content" ObjectID="_1708685116" r:id="rId17"/>
        </w:object>
      </w:r>
      <w:r w:rsidR="00C25948">
        <w:rPr>
          <w:rFonts w:ascii="黑体" w:eastAsia="黑体" w:hAnsi="黑体" w:hint="eastAsia"/>
          <w:szCs w:val="21"/>
        </w:rPr>
        <w:t>两侧相对转角</w:t>
      </w:r>
      <w:r w:rsidR="00FE1720" w:rsidRPr="0041799B">
        <w:rPr>
          <w:rFonts w:ascii="黑体" w:eastAsia="黑体" w:hAnsi="黑体" w:hint="eastAsia"/>
          <w:szCs w:val="21"/>
        </w:rPr>
        <w:t>。</w:t>
      </w:r>
    </w:p>
    <w:p w14:paraId="73F69FB0" w14:textId="77777777" w:rsidR="00AD6789" w:rsidRDefault="009912CE" w:rsidP="00151EF3">
      <w:pPr>
        <w:ind w:rightChars="92" w:right="193" w:firstLineChars="50" w:firstLine="120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40C5F58D" wp14:editId="056A013C">
                <wp:simplePos x="0" y="0"/>
                <wp:positionH relativeFrom="column">
                  <wp:posOffset>1727750</wp:posOffset>
                </wp:positionH>
                <wp:positionV relativeFrom="paragraph">
                  <wp:posOffset>1366113</wp:posOffset>
                </wp:positionV>
                <wp:extent cx="482600" cy="1403985"/>
                <wp:effectExtent l="0" t="0" r="0" b="6350"/>
                <wp:wrapNone/>
                <wp:docPr id="3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C4239C" w14:textId="77777777"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0C5F58D" id="_x0000_s1086" type="#_x0000_t202" style="position:absolute;left:0;text-align:left;margin-left:136.05pt;margin-top:107.55pt;width:38pt;height:110.55pt;z-index:251853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" stroked="f">
                <v:textbox style="mso-fit-shape-to-text:t">
                  <w:txbxContent>
                    <w:p w14:paraId="5BC4239C" w14:textId="77777777"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4EBE1A8F" wp14:editId="6E0DCFE4">
                <wp:simplePos x="0" y="0"/>
                <wp:positionH relativeFrom="column">
                  <wp:posOffset>716534</wp:posOffset>
                </wp:positionH>
                <wp:positionV relativeFrom="paragraph">
                  <wp:posOffset>1417904</wp:posOffset>
                </wp:positionV>
                <wp:extent cx="535100" cy="1403985"/>
                <wp:effectExtent l="0" t="0" r="0" b="0"/>
                <wp:wrapNone/>
                <wp:docPr id="3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F21B46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M</w:t>
                            </w:r>
                            <w:r w:rsidRPr="00151EF3"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BE1A8F" id="_x0000_s1087" type="#_x0000_t202" style="position:absolute;left:0;text-align:left;margin-left:56.4pt;margin-top:111.65pt;width:42.15pt;height:110.55pt;z-index:251819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" filled="f" stroked="f">
                <v:textbox style="mso-fit-shape-to-text:t">
                  <w:txbxContent>
                    <w:p w14:paraId="52F21B46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 w:rsidRPr="00151EF3">
                        <w:rPr>
                          <w:rFonts w:hint="eastAsia"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22ED45E8" wp14:editId="039F944D">
                <wp:simplePos x="0" y="0"/>
                <wp:positionH relativeFrom="column">
                  <wp:posOffset>1042543</wp:posOffset>
                </wp:positionH>
                <wp:positionV relativeFrom="paragraph">
                  <wp:posOffset>1061164</wp:posOffset>
                </wp:positionV>
                <wp:extent cx="446227" cy="1403985"/>
                <wp:effectExtent l="0" t="0" r="0" b="0"/>
                <wp:wrapNone/>
                <wp:docPr id="3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22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08E526" w14:textId="77777777" w:rsidR="00872ED0" w:rsidRPr="00151EF3" w:rsidRDefault="00872ED0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ED45E8" id="_x0000_s1088" type="#_x0000_t202" style="position:absolute;left:0;text-align:left;margin-left:82.1pt;margin-top:83.55pt;width:35.15pt;height:110.55pt;z-index:251816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" filled="f" stroked="f">
                <v:textbox style="mso-fit-shape-to-text:t">
                  <w:txbxContent>
                    <w:p w14:paraId="6E08E526" w14:textId="77777777" w:rsidR="00872ED0" w:rsidRPr="00151EF3" w:rsidRDefault="00872ED0">
                      <w:pPr>
                        <w:rPr>
                          <w:i/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Fa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1C08F83C" wp14:editId="1F27DA5C">
                <wp:simplePos x="0" y="0"/>
                <wp:positionH relativeFrom="column">
                  <wp:posOffset>230885</wp:posOffset>
                </wp:positionH>
                <wp:positionV relativeFrom="paragraph">
                  <wp:posOffset>325374</wp:posOffset>
                </wp:positionV>
                <wp:extent cx="446227" cy="1403985"/>
                <wp:effectExtent l="0" t="0" r="0" b="0"/>
                <wp:wrapNone/>
                <wp:docPr id="33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22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BE7E9A" w14:textId="77777777" w:rsidR="00872ED0" w:rsidRPr="00151EF3" w:rsidRDefault="00872ED0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F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08F83C" id="_x0000_s1089" type="#_x0000_t202" style="position:absolute;left:0;text-align:left;margin-left:18.2pt;margin-top:25.6pt;width:35.15pt;height:110.55pt;z-index:251814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" filled="f" stroked="f">
                <v:textbox style="mso-fit-shape-to-text:t">
                  <w:txbxContent>
                    <w:p w14:paraId="04BE7E9A" w14:textId="77777777" w:rsidR="00872ED0" w:rsidRPr="00151EF3" w:rsidRDefault="00872ED0">
                      <w:pPr>
                        <w:rPr>
                          <w:i/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Fa</w:t>
                      </w:r>
                    </w:p>
                  </w:txbxContent>
                </v:textbox>
              </v:shape>
            </w:pict>
          </mc:Fallback>
        </mc:AlternateContent>
      </w:r>
      <w:r w:rsid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56F0B69D" wp14:editId="6B9A91E7">
                <wp:simplePos x="0" y="0"/>
                <wp:positionH relativeFrom="column">
                  <wp:posOffset>1357427</wp:posOffset>
                </wp:positionH>
                <wp:positionV relativeFrom="paragraph">
                  <wp:posOffset>720395</wp:posOffset>
                </wp:positionV>
                <wp:extent cx="183083" cy="510515"/>
                <wp:effectExtent l="0" t="0" r="26670" b="23495"/>
                <wp:wrapNone/>
                <wp:docPr id="333" name="直接连接符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3083" cy="51051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B621E7" id="直接连接符 333" o:spid="_x0000_s1026" style="position:absolute;left:0;text-align:left;flip:x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9pt,56.7pt" to="121.3pt,9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" strokecolor="red" strokeweight="1pt"/>
            </w:pict>
          </mc:Fallback>
        </mc:AlternateContent>
      </w:r>
      <w:r w:rsid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23DC4833" wp14:editId="54CA9AFA">
                <wp:simplePos x="0" y="0"/>
                <wp:positionH relativeFrom="column">
                  <wp:posOffset>311353</wp:posOffset>
                </wp:positionH>
                <wp:positionV relativeFrom="paragraph">
                  <wp:posOffset>230276</wp:posOffset>
                </wp:positionV>
                <wp:extent cx="615239" cy="159523"/>
                <wp:effectExtent l="0" t="0" r="13970" b="31115"/>
                <wp:wrapNone/>
                <wp:docPr id="322" name="直接连接符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5239" cy="159523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E59407" id="直接连接符 322" o:spid="_x0000_s1026" style="position:absolute;left:0;text-align:left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18.15pt" to="72.9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" strokecolor="red" strokeweight="1pt"/>
            </w:pict>
          </mc:Fallback>
        </mc:AlternateContent>
      </w:r>
      <w:r w:rsidR="00151EF3"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7BA84979" wp14:editId="0217B34D">
                <wp:simplePos x="0" y="0"/>
                <wp:positionH relativeFrom="column">
                  <wp:posOffset>3146348</wp:posOffset>
                </wp:positionH>
                <wp:positionV relativeFrom="paragraph">
                  <wp:posOffset>1264817</wp:posOffset>
                </wp:positionV>
                <wp:extent cx="535100" cy="1403985"/>
                <wp:effectExtent l="0" t="0" r="0" b="0"/>
                <wp:wrapNone/>
                <wp:docPr id="3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23040D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151EF3">
                              <w:rPr>
                                <w:rFonts w:hint="eastAsia"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A84979" id="_x0000_s1090" type="#_x0000_t202" style="position:absolute;left:0;text-align:left;margin-left:247.75pt;margin-top:99.6pt;width:42.15pt;height:110.55pt;z-index:251808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" filled="f" stroked="f">
                <v:textbox style="mso-fit-shape-to-text:t">
                  <w:txbxContent>
                    <w:p w14:paraId="2723040D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151EF3"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CA6A1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62464CB0" wp14:editId="3DF8F33A">
                <wp:simplePos x="0" y="0"/>
                <wp:positionH relativeFrom="column">
                  <wp:posOffset>2696363</wp:posOffset>
                </wp:positionH>
                <wp:positionV relativeFrom="paragraph">
                  <wp:posOffset>18136</wp:posOffset>
                </wp:positionV>
                <wp:extent cx="1207897" cy="429645"/>
                <wp:effectExtent l="0" t="0" r="30480" b="27940"/>
                <wp:wrapNone/>
                <wp:docPr id="317" name="直接连接符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07897" cy="42964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7960F8" id="直接连接符 317" o:spid="_x0000_s1026" style="position:absolute;left:0;text-align:left;flip:x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3pt,1.45pt" to="307.4pt,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" strokecolor="red" strokeweight="1pt"/>
            </w:pict>
          </mc:Fallback>
        </mc:AlternateContent>
      </w:r>
      <w:r w:rsidR="00CA6A1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1297C925" wp14:editId="640C5872">
                <wp:simplePos x="0" y="0"/>
                <wp:positionH relativeFrom="column">
                  <wp:posOffset>3681196</wp:posOffset>
                </wp:positionH>
                <wp:positionV relativeFrom="paragraph">
                  <wp:posOffset>222961</wp:posOffset>
                </wp:positionV>
                <wp:extent cx="440133" cy="1017385"/>
                <wp:effectExtent l="0" t="0" r="36195" b="30480"/>
                <wp:wrapNone/>
                <wp:docPr id="316" name="直接连接符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0133" cy="101738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87F35A" id="直接连接符 316" o:spid="_x0000_s1026" style="position:absolute;left:0;text-align:left;flip:x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9.85pt,17.55pt" to="324.5pt,9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" strokecolor="red" strokeweight="1pt"/>
            </w:pict>
          </mc:Fallback>
        </mc:AlternateContent>
      </w:r>
      <w:r w:rsidR="00C2594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48A9FC9C" wp14:editId="3C4CB56E">
                <wp:simplePos x="0" y="0"/>
                <wp:positionH relativeFrom="column">
                  <wp:posOffset>1371321</wp:posOffset>
                </wp:positionH>
                <wp:positionV relativeFrom="paragraph">
                  <wp:posOffset>595528</wp:posOffset>
                </wp:positionV>
                <wp:extent cx="0" cy="241402"/>
                <wp:effectExtent l="0" t="82550" r="31750" b="107950"/>
                <wp:wrapNone/>
                <wp:docPr id="15175" name="直接箭头连接符 15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0" cy="241402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21730B" id="直接箭头连接符 15175" o:spid="_x0000_s1026" type="#_x0000_t32" style="position:absolute;left:0;text-align:left;margin-left:108pt;margin-top:46.9pt;width:0;height:19pt;rotation:-90;flip:y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" strokecolor="black [3213]" strokeweight="1.5pt">
                <v:stroke endarrow="open"/>
              </v:shape>
            </w:pict>
          </mc:Fallback>
        </mc:AlternateContent>
      </w:r>
      <w:r w:rsidR="00FD06D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5D8FEBF" wp14:editId="50B1D1A8">
                <wp:simplePos x="0" y="0"/>
                <wp:positionH relativeFrom="column">
                  <wp:posOffset>925195</wp:posOffset>
                </wp:positionH>
                <wp:positionV relativeFrom="paragraph">
                  <wp:posOffset>273939</wp:posOffset>
                </wp:positionV>
                <wp:extent cx="0" cy="241402"/>
                <wp:effectExtent l="95250" t="38100" r="57150" b="25400"/>
                <wp:wrapNone/>
                <wp:docPr id="320" name="直接箭头连接符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41402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BF2A7" id="直接箭头连接符 320" o:spid="_x0000_s1026" type="#_x0000_t32" style="position:absolute;left:0;text-align:left;margin-left:72.85pt;margin-top:21.55pt;width:0;height:19pt;flip: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" strokecolor="black [3213]" strokeweight="1.5pt">
                <v:stroke endarrow="open"/>
              </v:shape>
            </w:pict>
          </mc:Fallback>
        </mc:AlternateContent>
      </w:r>
      <w:r w:rsidR="00BA6989">
        <w:rPr>
          <w:sz w:val="24"/>
        </w:rPr>
      </w:r>
      <w:r w:rsidR="00BA6989">
        <w:rPr>
          <w:sz w:val="24"/>
        </w:rPr>
        <w:pict w14:anchorId="31814484">
          <v:group id="_x0000_s22970" editas="canvas" style="width:186.8pt;height:122.05pt;mso-position-horizontal-relative:char;mso-position-vertical-relative:line" coordorigin="7565,2230" coordsize="3294,2152">
            <o:lock v:ext="edit" aspectratio="t"/>
            <v:shape id="_x0000_s22971" type="#_x0000_t75" style="position:absolute;left:7565;top:2230;width:3294;height:2152" o:preferrelative="f">
              <v:fill o:detectmouseclick="t"/>
              <v:path o:extrusionok="t" o:connecttype="none"/>
              <o:lock v:ext="edit" text="t"/>
            </v:shape>
            <v:group id="_x0000_s23402" style="position:absolute;left:7770;top:2375;width:2322;height:1848" coordorigin="7770,2375" coordsize="2322,1848">
              <v:shape id="_x0000_s23248" type="#_x0000_t202" style="position:absolute;left:9065;top:3165;width:443;height:442;mso-width-relative:margin;mso-height-relative:margin" filled="f" stroked="f">
                <v:textbox style="mso-next-textbox:#_x0000_s23248">
                  <w:txbxContent>
                    <w:p w14:paraId="314850FA" w14:textId="77777777" w:rsidR="00872ED0" w:rsidRPr="00C25948" w:rsidRDefault="00872ED0" w:rsidP="00C25948">
                      <w:pPr>
                        <w:rPr>
                          <w:b/>
                        </w:rPr>
                      </w:pPr>
                      <w:r w:rsidRPr="00C25948"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22973" type="#_x0000_t75" style="position:absolute;left:8256;top:3927;width:175;height:166">
                <v:imagedata r:id="rId18" o:title=""/>
              </v:shape>
              <v:group id="_x0000_s22974" style="position:absolute;left:7926;top:4009;width:1672;height:214" coordorigin="8444,5029" coordsize="1602,180">
                <v:line id="_x0000_s22975" style="position:absolute" from="9230,5136" to="10046,5137" strokeweight="1pt">
                  <v:stroke startarrow="block" startarrowwidth="narrow" endarrow="block" endarrowwidth="narrow"/>
                </v:line>
                <v:line id="_x0000_s22976" style="position:absolute" from="9248,5029" to="9249,5209"/>
                <v:line id="_x0000_s22977" style="position:absolute" from="8444,5136" to="9260,5137" strokeweight="1pt">
                  <v:stroke startarrow="block" startarrowwidth="narrow" endarrow="block" endarrowwidth="narrow"/>
                </v:line>
                <v:line id="_x0000_s22978" style="position:absolute" from="8444,5029" to="8446,5209"/>
                <v:line id="_x0000_s22979" style="position:absolute" from="10025,5029" to="10026,5209"/>
              </v:group>
              <v:shape id="_x0000_s22980" type="#_x0000_t75" style="position:absolute;left:9034;top:3977;width:171;height:159">
                <v:imagedata r:id="rId18" o:title=""/>
              </v:shape>
              <v:shape id="_x0000_s22981" type="#_x0000_t75" style="position:absolute;left:9367;top:2597;width:209;height:179">
                <v:imagedata r:id="rId19" o:title=""/>
                <o:lock v:ext="edit" aspectratio="f"/>
              </v:shape>
              <v:line id="_x0000_s22982" style="position:absolute" from="7919,2518" to="9598,2519" strokeweight="1.5pt">
                <v:stroke startarrowwidth="narrow" startarrowlength="short" endarrowwidth="narrow" endarrowlength="short"/>
                <o:lock v:ext="edit" aspectratio="t"/>
              </v:line>
              <v:line id="_x0000_s23376" style="position:absolute;rotation:-90" from="8877,3208" to="10312,3214" strokeweight="1.5pt">
                <v:stroke startarrowwidth="narrow" startarrowlength="short" endarrowwidth="narrow" endarrowlength="short"/>
                <o:lock v:ext="edit" aspectratio="t"/>
              </v:line>
              <v:group id="_x0000_s23377" style="position:absolute;left:9390;top:3911;width:384;height:141" coordorigin="3909,3934" coordsize="436,160">
                <v:line id="_x0000_s23378" style="position:absolute" from="3911,3934" to="4345,3936" strokeweight="2.25pt">
                  <v:stroke startarrowwidth="narrow" startarrowlength="short" endarrowwidth="narrow" endarrowlength="short"/>
                  <o:lock v:ext="edit" aspectratio="t"/>
                </v:line>
                <v:line id="_x0000_s23379" style="position:absolute;flip:x" from="4266,4046" to="4324,4094">
                  <v:stroke startarrowwidth="narrow" startarrowlength="short" endarrowwidth="narrow" endarrowlength="short"/>
                  <o:lock v:ext="edit" aspectratio="t"/>
                </v:line>
                <v:line id="_x0000_s23380" style="position:absolute;flip:x" from="4162,3954" to="4314,4094">
                  <v:stroke startarrowwidth="narrow" startarrowlength="short" endarrowwidth="narrow" endarrowlength="short"/>
                  <o:lock v:ext="edit" aspectratio="t"/>
                </v:line>
                <v:line id="_x0000_s23381" style="position:absolute;flip:x" from="4043,3952" to="4195,4092">
                  <v:stroke startarrowwidth="narrow" startarrowlength="short" endarrowwidth="narrow" endarrowlength="short"/>
                  <o:lock v:ext="edit" aspectratio="t"/>
                </v:line>
                <v:line id="_x0000_s23382" style="position:absolute;flip:x" from="3926,3954" to="4078,4094">
                  <v:stroke startarrowwidth="narrow" startarrowlength="short" endarrowwidth="narrow" endarrowlength="short"/>
                  <o:lock v:ext="edit" aspectratio="t"/>
                </v:line>
                <v:line id="_x0000_s23383" style="position:absolute;flip:x" from="3909,3954" to="3981,4014">
                  <v:stroke startarrowwidth="narrow" startarrowlength="short" endarrowwidth="narrow" endarrowlength="short"/>
                  <o:lock v:ext="edit" aspectratio="t"/>
                </v:line>
              </v:group>
              <v:group id="_x0000_s23384" style="position:absolute;left:7770;top:2375;width:142;height:371;flip:x y" coordorigin="4130,4314" coordsize="160,420">
                <v:line id="_x0000_s23385" style="position:absolute;rotation:-90;flip:y" from="3922,4525" to="4339,4527" strokeweight="2.25pt">
                  <v:stroke startarrowwidth="narrow" startarrowlength="short" endarrowwidth="narrow" endarrowlength="short"/>
                  <o:lock v:ext="edit" aspectratio="t"/>
                </v:line>
                <v:line id="_x0000_s23386" style="position:absolute;rotation:90;flip:x y" from="4237,4676" to="4295,4724">
                  <v:stroke startarrowwidth="narrow" startarrowlength="short" endarrowwidth="narrow" endarrowlength="short"/>
                  <o:lock v:ext="edit" aspectratio="t"/>
                </v:line>
                <v:line id="_x0000_s23387" style="position:absolute;rotation:90;flip:x y" from="4144,4573" to="4296,4713">
                  <v:stroke startarrowwidth="narrow" startarrowlength="short" endarrowwidth="narrow" endarrowlength="short"/>
                  <o:lock v:ext="edit" aspectratio="t"/>
                </v:line>
                <v:line id="_x0000_s23388" style="position:absolute;rotation:90;flip:x y" from="4142,4454" to="4294,4594">
                  <v:stroke startarrowwidth="narrow" startarrowlength="short" endarrowwidth="narrow" endarrowlength="short"/>
                  <o:lock v:ext="edit" aspectratio="t"/>
                </v:line>
                <v:line id="_x0000_s23389" style="position:absolute;rotation:90;flip:x y" from="4144,4337" to="4296,4477">
                  <v:stroke startarrowwidth="narrow" startarrowlength="short" endarrowwidth="narrow" endarrowlength="short"/>
                  <o:lock v:ext="edit" aspectratio="t"/>
                </v:line>
                <v:line id="_x0000_s23390" style="position:absolute;rotation:90;flip:x y" from="4144,4320" to="4216,4380">
                  <v:stroke startarrowwidth="narrow" startarrowlength="short" endarrowwidth="narrow" endarrowlength="short"/>
                  <o:lock v:ext="edit" aspectratio="t"/>
                </v:line>
              </v:group>
              <v:oval id="_x0000_s23236" style="position:absolute;left:9533;top:2491;width:106;height:106" strokeweight="1.5pt">
                <v:fill color2="black"/>
              </v:oval>
              <v:oval id="_x0000_s23391" style="position:absolute;left:8703;top:2491;width:106;height:106" strokeweight="1.5pt">
                <v:fill color2="black"/>
              </v:oval>
              <v:group id="_x0000_s23392" style="position:absolute;left:9268;top:3104;width:1436;height:213;rotation:90" coordorigin="8444,5029" coordsize="1602,180">
                <v:line id="_x0000_s23393" style="position:absolute" from="9230,5136" to="10046,5137" strokeweight="1pt">
                  <v:stroke startarrow="block" startarrowwidth="narrow" endarrow="block" endarrowwidth="narrow"/>
                </v:line>
                <v:line id="_x0000_s23394" style="position:absolute" from="9248,5029" to="9249,5209"/>
                <v:line id="_x0000_s23395" style="position:absolute" from="8444,5136" to="9260,5137" strokeweight="1pt">
                  <v:stroke startarrow="block" startarrowwidth="narrow" endarrow="block" endarrowwidth="narrow"/>
                </v:line>
                <v:line id="_x0000_s23396" style="position:absolute" from="8444,5029" to="8446,5209"/>
                <v:line id="_x0000_s23397" style="position:absolute" from="10025,5029" to="10026,5209"/>
              </v:group>
              <v:shape id="_x0000_s23398" type="#_x0000_t75" style="position:absolute;left:9774;top:2828;width:171;height:158">
                <v:imagedata r:id="rId18" o:title=""/>
              </v:shape>
              <v:shape id="_x0000_s23399" type="#_x0000_t75" style="position:absolute;left:9774;top:3464;width:171;height:159">
                <v:imagedata r:id="rId18" o:title=""/>
              </v:shape>
              <v:oval id="_x0000_s23400" style="position:absolute;left:9539;top:3165;width:106;height:106" strokeweight="1.5pt">
                <v:fill color2="black"/>
              </v:oval>
              <v:shape id="_x0000_s23401" type="#_x0000_t202" style="position:absolute;left:8419;top:2724;width:444;height:441;mso-width-relative:margin;mso-height-relative:margin" filled="f" stroked="f">
                <v:textbox style="mso-next-textbox:#_x0000_s23401">
                  <w:txbxContent>
                    <w:p w14:paraId="39D35D2E" w14:textId="77777777" w:rsidR="00872ED0" w:rsidRPr="00C25948" w:rsidRDefault="00872ED0" w:rsidP="00C25948">
                      <w:pPr>
                        <w:rPr>
                          <w:b/>
                        </w:rPr>
                      </w:pPr>
                      <w:r w:rsidRPr="00C25948">
                        <w:rPr>
                          <w:rFonts w:hint="eastAsia"/>
                          <w:b/>
                          <w:i/>
                        </w:rPr>
                        <w:t>F</w:t>
                      </w:r>
                    </w:p>
                  </w:txbxContent>
                </v:textbox>
              </v:shape>
            </v:group>
            <w10:anchorlock/>
          </v:group>
          <o:OLEObject Type="Embed" ProgID="Equation.DSMT4" ShapeID="_x0000_s22973" DrawAspect="Content" ObjectID="_1708685126" r:id="rId20"/>
          <o:OLEObject Type="Embed" ProgID="Equation.DSMT4" ShapeID="_x0000_s22980" DrawAspect="Content" ObjectID="_1708685127" r:id="rId21"/>
          <o:OLEObject Type="Embed" ProgID="Equation.DSMT4" ShapeID="_x0000_s22981" DrawAspect="Content" ObjectID="_1708685128" r:id="rId22"/>
          <o:OLEObject Type="Embed" ProgID="Equation.DSMT4" ShapeID="_x0000_s23398" DrawAspect="Content" ObjectID="_1708685129" r:id="rId23"/>
          <o:OLEObject Type="Embed" ProgID="Equation.DSMT4" ShapeID="_x0000_s23399" DrawAspect="Content" ObjectID="_1708685130" r:id="rId24"/>
        </w:pict>
      </w:r>
      <w:r w:rsidR="00CA6A15">
        <w:rPr>
          <w:noProof/>
          <w:sz w:val="24"/>
        </w:rPr>
        <mc:AlternateContent>
          <mc:Choice Requires="wpc">
            <w:drawing>
              <wp:inline distT="0" distB="0" distL="0" distR="0" wp14:anchorId="472E599D" wp14:editId="5830B7D2">
                <wp:extent cx="1904365" cy="1550035"/>
                <wp:effectExtent l="0" t="0" r="0" b="0"/>
                <wp:docPr id="315" name="画布 3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19" name="组合 319"/>
                        <wpg:cNvGrpSpPr/>
                        <wpg:grpSpPr>
                          <a:xfrm>
                            <a:off x="147653" y="361"/>
                            <a:ext cx="1527670" cy="1311983"/>
                            <a:chOff x="147653" y="361"/>
                            <a:chExt cx="1527670" cy="1311983"/>
                          </a:xfrm>
                        </wpg:grpSpPr>
                        <wps:wsp>
                          <wps:cNvPr id="290" name="Line 21395"/>
                          <wps:cNvCnPr/>
                          <wps:spPr bwMode="auto">
                            <a:xfrm>
                              <a:off x="254972" y="207440"/>
                              <a:ext cx="1209315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Line 21396"/>
                          <wps:cNvCnPr/>
                          <wps:spPr bwMode="auto">
                            <a:xfrm rot="16200000">
                              <a:off x="944967" y="704430"/>
                              <a:ext cx="1033597" cy="432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2" name="Group 21397"/>
                          <wpg:cNvGrpSpPr>
                            <a:grpSpLocks/>
                          </wpg:cNvGrpSpPr>
                          <wpg:grpSpPr bwMode="auto">
                            <a:xfrm>
                              <a:off x="1314473" y="1210785"/>
                              <a:ext cx="276579" cy="101559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293" name="Line 21398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Line 21399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5" name="Line 21400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" name="Line 21401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Line 21402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8" name="Line 21403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9" name="Group 21404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147653" y="104440"/>
                              <a:ext cx="102277" cy="267223"/>
                              <a:chOff x="4130" y="4314"/>
                              <a:chExt cx="160" cy="420"/>
                            </a:xfrm>
                          </wpg:grpSpPr>
                          <wps:wsp>
                            <wps:cNvPr id="300" name="Line 21405"/>
                            <wps:cNvCnPr/>
                            <wps:spPr bwMode="auto">
                              <a:xfrm rot="5400000" flipV="1">
                                <a:off x="3922" y="4525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Line 21406"/>
                            <wps:cNvCnPr/>
                            <wps:spPr bwMode="auto">
                              <a:xfrm rot="5400000" flipH="1" flipV="1">
                                <a:off x="4237" y="467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" name="Line 21407"/>
                            <wps:cNvCnPr/>
                            <wps:spPr bwMode="auto">
                              <a:xfrm rot="5400000" flipH="1" flipV="1">
                                <a:off x="4144" y="4573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3" name="Line 21408"/>
                            <wps:cNvCnPr/>
                            <wps:spPr bwMode="auto">
                              <a:xfrm rot="5400000" flipH="1" flipV="1">
                                <a:off x="4142" y="44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4" name="Line 21409"/>
                            <wps:cNvCnPr/>
                            <wps:spPr bwMode="auto">
                              <a:xfrm rot="5400000" flipH="1" flipV="1">
                                <a:off x="4144" y="4337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5" name="Line 21410"/>
                            <wps:cNvCnPr/>
                            <wps:spPr bwMode="auto">
                              <a:xfrm rot="5400000" flipH="1" flipV="1">
                                <a:off x="4144" y="4320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06" name="Oval 214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17470" y="187992"/>
                              <a:ext cx="76347" cy="763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Oval 21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9655" y="187992"/>
                              <a:ext cx="76347" cy="763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Oval 21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791" y="673459"/>
                              <a:ext cx="76347" cy="763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AutoShape 2142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233804" y="107321"/>
                              <a:ext cx="126045" cy="267943"/>
                            </a:xfrm>
                            <a:prstGeom prst="curvedRightArrow">
                              <a:avLst>
                                <a:gd name="adj1" fmla="val 1260"/>
                                <a:gd name="adj2" fmla="val 46864"/>
                                <a:gd name="adj3" fmla="val 42694"/>
                              </a:avLst>
                            </a:prstGeom>
                            <a:solidFill>
                              <a:srgbClr val="0000FF"/>
                            </a:solidFill>
                            <a:ln w="19050">
                              <a:solidFill>
                                <a:srgbClr val="0000FF"/>
                              </a:solidFill>
                              <a:miter lim="800000"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AutoShape 21424"/>
                          <wps:cNvSpPr>
                            <a:spLocks noChangeArrowheads="1"/>
                          </wps:cNvSpPr>
                          <wps:spPr bwMode="auto">
                            <a:xfrm rot="16200000" flipH="1" flipV="1">
                              <a:off x="1380735" y="238415"/>
                              <a:ext cx="121006" cy="261454"/>
                            </a:xfrm>
                            <a:prstGeom prst="curvedRightArrow">
                              <a:avLst>
                                <a:gd name="adj1" fmla="val 2561"/>
                                <a:gd name="adj2" fmla="val 47636"/>
                                <a:gd name="adj3" fmla="val 43662"/>
                              </a:avLst>
                            </a:prstGeom>
                            <a:solidFill>
                              <a:srgbClr val="0000FF"/>
                            </a:solidFill>
                            <a:ln w="19050">
                              <a:solidFill>
                                <a:srgbClr val="0000FF"/>
                              </a:solidFill>
                              <a:miter lim="800000"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Line 21425"/>
                          <wps:cNvCnPr/>
                          <wps:spPr bwMode="auto">
                            <a:xfrm rot="16200000">
                              <a:off x="1359847" y="98678"/>
                              <a:ext cx="198076" cy="14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21427"/>
                          <wps:cNvCnPr/>
                          <wps:spPr bwMode="auto">
                            <a:xfrm>
                              <a:off x="1498139" y="210321"/>
                              <a:ext cx="177184" cy="72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Line 21427"/>
                          <wps:cNvCnPr/>
                          <wps:spPr bwMode="auto">
                            <a:xfrm>
                              <a:off x="1221299" y="1212054"/>
                              <a:ext cx="177184" cy="72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Line 21425"/>
                          <wps:cNvCnPr/>
                          <wps:spPr bwMode="auto">
                            <a:xfrm rot="16200000">
                              <a:off x="161264" y="354349"/>
                              <a:ext cx="198076" cy="14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7ABE13E" id="画布 315" o:spid="_x0000_s1026" editas="canvas" style="width:149.95pt;height:122.05pt;mso-position-horizontal-relative:char;mso-position-vertical-relative:line" coordsize="19043,15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">
                <v:shape id="_x0000_s1027" type="#_x0000_t75" style="position:absolute;width:19043;height:15500;visibility:visible;mso-wrap-style:square">
                  <v:fill o:detectmouseclick="t"/>
                  <v:path o:connecttype="none"/>
                </v:shape>
                <v:group id="组合 319" o:spid="_x0000_s1028" style="position:absolute;left:1476;top:3;width:15277;height:13120" coordorigin="1476,3" coordsize="15276,13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8v9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GavMHtTDgCcnkFAAD//wMAUEsBAi0AFAAGAAgAAAAhANvh9svuAAAAhQEAABMAAAAAAAAA&#10;AAAAAAAAAAAAAFtDb250ZW50X1R5cGVzXS54bWxQSwECLQAUAAYACAAAACEAWvQsW78AAAAVAQAA&#10;CwAAAAAAAAAAAAAAAAAfAQAAX3JlbHMvLnJlbHNQSwECLQAUAAYACAAAACEA8uPL/cYAAADcAAAA&#10;DwAAAAAAAAAAAAAAAAAHAgAAZHJzL2Rvd25yZXYueG1sUEsFBgAAAAADAAMAtwAAAPoCAAAAAA==&#10;">
                  <v:line id="Line 21395" o:spid="_x0000_s1029" style="position:absolute;visibility:visible;mso-wrap-style:square" from="2549,2074" to="14642,2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" strokeweight="1.5pt">
                    <v:stroke startarrowwidth="narrow" startarrowlength="short" endarrowwidth="narrow" endarrowlength="short"/>
                  </v:line>
                  <v:line id="Line 21396" o:spid="_x0000_s1030" style="position:absolute;rotation:-90;visibility:visible;mso-wrap-style:square" from="9450,7043" to="19786,7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" strokeweight="1.5pt">
                    <v:stroke startarrowwidth="narrow" startarrowlength="short" endarrowwidth="narrow" endarrowlength="short"/>
                  </v:line>
                  <v:group id="Group 21397" o:spid="_x0000_s1031" style="position:absolute;left:13144;top:12107;width:2766;height:1016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  <v:line id="Line 21398" o:spid="_x0000_s1032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21399" o:spid="_x0000_s1033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21400" o:spid="_x0000_s1034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21401" o:spid="_x0000_s1035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21402" o:spid="_x0000_s1036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21403" o:spid="_x0000_s1037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">
                      <v:stroke startarrowwidth="narrow" startarrowlength="short" endarrowwidth="narrow" endarrowlength="short"/>
                    </v:line>
                  </v:group>
                  <v:group id="Group 21404" o:spid="_x0000_s1038" style="position:absolute;left:1476;top:1044;width:1023;height:2672;flip:x y" coordorigin="4130,4314" coordsize="160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">
                    <v:line id="Line 21405" o:spid="_x0000_s1039" style="position:absolute;rotation:-90;flip:y;visibility:visible;mso-wrap-style:square" from="3922,4525" to="4339,4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" strokeweight="2.25pt">
                      <v:stroke startarrowwidth="narrow" startarrowlength="short" endarrowwidth="narrow" endarrowlength="short"/>
                    </v:line>
                    <v:line id="Line 21406" o:spid="_x0000_s1040" style="position:absolute;rotation:90;flip:x y;visibility:visible;mso-wrap-style:square" from="4237,4676" to="4295,4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">
                      <v:stroke startarrowwidth="narrow" startarrowlength="short" endarrowwidth="narrow" endarrowlength="short"/>
                    </v:line>
                    <v:line id="Line 21407" o:spid="_x0000_s1041" style="position:absolute;rotation:90;flip:x y;visibility:visible;mso-wrap-style:square" from="4144,4573" to="4296,4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">
                      <v:stroke startarrowwidth="narrow" startarrowlength="short" endarrowwidth="narrow" endarrowlength="short"/>
                    </v:line>
                    <v:line id="Line 21408" o:spid="_x0000_s1042" style="position:absolute;rotation:90;flip:x y;visibility:visible;mso-wrap-style:square" from="4142,4454" to="4294,4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">
                      <v:stroke startarrowwidth="narrow" startarrowlength="short" endarrowwidth="narrow" endarrowlength="short"/>
                    </v:line>
                    <v:line id="Line 21409" o:spid="_x0000_s1043" style="position:absolute;rotation:90;flip:x y;visibility:visible;mso-wrap-style:square" from="4144,4337" to="4296,4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21410" o:spid="_x0000_s1044" style="position:absolute;rotation:90;flip:x y;visibility:visible;mso-wrap-style:square" from="4144,4320" to="4216,4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">
                      <v:stroke startarrowwidth="narrow" startarrowlength="short" endarrowwidth="narrow" endarrowlength="short"/>
                    </v:line>
                  </v:group>
                  <v:oval id="Oval 21411" o:spid="_x0000_s1045" style="position:absolute;left:14174;top:1879;width:764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" strokeweight="1.5pt"/>
                  <v:oval id="Oval 21412" o:spid="_x0000_s1046" style="position:absolute;left:8196;top:1879;width:764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" strokeweight="1.5pt"/>
                  <v:oval id="Oval 21421" o:spid="_x0000_s1047" style="position:absolute;left:14217;top:6734;width:764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" strokeweight="1.5pt"/>
                  <v:shape id="AutoShape 21423" o:spid="_x0000_s1048" type="#_x0000_t102" style="position:absolute;left:12338;top:1073;width:1260;height:267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" adj="16838,19283,12378" fillcolor="blue" strokecolor="blue" strokeweight="1.5pt">
                    <v:stroke startarrowwidth="narrow" startarrowlength="short" endarrowwidth="narrow" endarrowlength="short"/>
                  </v:shape>
                  <v:shape id="AutoShape 21424" o:spid="_x0000_s1049" type="#_x0000_t102" style="position:absolute;left:13807;top:2384;width:1210;height:2614;rotation:-9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" adj="16838,19347,12169" fillcolor="blue" strokecolor="blue" strokeweight="1.5pt">
                    <v:stroke startarrowwidth="narrow" startarrowlength="short" endarrowwidth="narrow" endarrowlength="short"/>
                  </v:shape>
                  <v:line id="Line 21425" o:spid="_x0000_s1050" style="position:absolute;rotation:-90;visibility:visible;mso-wrap-style:square" from="13598,986" to="15579,1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" strokecolor="red" strokeweight="1pt">
                    <v:stroke startarrowwidth="narrow" startarrowlength="short" endarrowwidth="narrow" endarrowlength="short"/>
                  </v:line>
                  <v:line id="Line 21427" o:spid="_x0000_s1051" style="position:absolute;visibility:visible;mso-wrap-style:square" from="14981,2103" to="16753,2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" strokecolor="red" strokeweight="1pt">
                    <v:stroke startarrowwidth="narrow" startarrowlength="short" endarrowwidth="narrow" endarrowlength="short"/>
                  </v:line>
                  <v:line id="Line 21427" o:spid="_x0000_s1052" style="position:absolute;visibility:visible;mso-wrap-style:square" from="12212,12120" to="13984,12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" strokecolor="red" strokeweight="1pt">
                    <v:stroke startarrowwidth="narrow" startarrowlength="short" endarrowwidth="narrow" endarrowlength="short"/>
                  </v:line>
                  <v:line id="Line 21425" o:spid="_x0000_s1053" style="position:absolute;rotation:-90;visibility:visible;mso-wrap-style:square" from="1612,3543" to="3593,3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" strokecolor="red" strokeweight="1pt">
                    <v:stroke startarrowwidth="narrow" startarrowlength="short" endarrowwidth="narrow" endarrowlength="short"/>
                  </v:line>
                </v:group>
                <w10:anchorlock/>
              </v:group>
            </w:pict>
          </mc:Fallback>
        </mc:AlternateContent>
      </w:r>
    </w:p>
    <w:p w14:paraId="57591A5F" w14:textId="77777777" w:rsidR="00FE1720" w:rsidRDefault="00FE1720" w:rsidP="000C6C53">
      <w:pPr>
        <w:ind w:rightChars="92" w:right="193" w:firstLineChars="50" w:firstLine="120"/>
        <w:rPr>
          <w:sz w:val="24"/>
        </w:rPr>
      </w:pPr>
    </w:p>
    <w:p w14:paraId="10559D09" w14:textId="77777777" w:rsidR="00FE1720" w:rsidRDefault="009912CE" w:rsidP="000C6C53">
      <w:pPr>
        <w:ind w:rightChars="92" w:right="193" w:firstLineChars="50" w:firstLine="120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6008E0AF" wp14:editId="4FA07AE8">
                <wp:simplePos x="0" y="0"/>
                <wp:positionH relativeFrom="column">
                  <wp:posOffset>2363140</wp:posOffset>
                </wp:positionH>
                <wp:positionV relativeFrom="paragraph">
                  <wp:posOffset>230912</wp:posOffset>
                </wp:positionV>
                <wp:extent cx="482600" cy="1403985"/>
                <wp:effectExtent l="0" t="0" r="0" b="6350"/>
                <wp:wrapNone/>
                <wp:docPr id="37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7BD197" w14:textId="77777777"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008E0AF" id="_x0000_s1091" type="#_x0000_t202" style="position:absolute;left:0;text-align:left;margin-left:186.05pt;margin-top:18.2pt;width:38pt;height:110.55pt;z-index:251855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" stroked="f">
                <v:textbox style="mso-fit-shape-to-text:t">
                  <w:txbxContent>
                    <w:p w14:paraId="3F7BD197" w14:textId="77777777"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092919">
        <w:rPr>
          <w:position w:val="-24"/>
          <w:sz w:val="24"/>
        </w:rPr>
        <w:object w:dxaOrig="3220" w:dyaOrig="660" w14:anchorId="5A97EE3F">
          <v:shape id="_x0000_i1032" type="#_x0000_t75" style="width:160.8pt;height:33pt" o:ole="">
            <v:imagedata r:id="rId25" o:title=""/>
          </v:shape>
          <o:OLEObject Type="Embed" ProgID="Equation.KSEE3" ShapeID="_x0000_i1032" DrawAspect="Content" ObjectID="_1708685117" r:id="rId26"/>
        </w:object>
      </w:r>
    </w:p>
    <w:p w14:paraId="3F7612AC" w14:textId="77777777" w:rsidR="00FE1720" w:rsidRDefault="00FE1720" w:rsidP="000C6C53">
      <w:pPr>
        <w:ind w:rightChars="92" w:right="193" w:firstLineChars="50" w:firstLine="120"/>
        <w:rPr>
          <w:sz w:val="24"/>
        </w:rPr>
      </w:pPr>
    </w:p>
    <w:p w14:paraId="2FB7375D" w14:textId="77777777" w:rsidR="00FE1720" w:rsidRDefault="00FE1720" w:rsidP="000C6C53">
      <w:pPr>
        <w:ind w:rightChars="92" w:right="193" w:firstLineChars="50" w:firstLine="120"/>
        <w:rPr>
          <w:sz w:val="24"/>
        </w:rPr>
      </w:pPr>
    </w:p>
    <w:p w14:paraId="22D3AD53" w14:textId="77777777" w:rsidR="00FE1720" w:rsidRDefault="00FE1720" w:rsidP="000C6C53">
      <w:pPr>
        <w:ind w:rightChars="92" w:right="193" w:firstLineChars="50" w:firstLine="120"/>
        <w:rPr>
          <w:sz w:val="24"/>
        </w:rPr>
      </w:pPr>
    </w:p>
    <w:p w14:paraId="2DAD0805" w14:textId="77777777" w:rsidR="00FE1720" w:rsidRDefault="00FE1720" w:rsidP="000C6C53">
      <w:pPr>
        <w:ind w:rightChars="92" w:right="193" w:firstLineChars="50" w:firstLine="120"/>
        <w:rPr>
          <w:sz w:val="24"/>
        </w:rPr>
      </w:pPr>
    </w:p>
    <w:p w14:paraId="62196A80" w14:textId="77777777" w:rsidR="00652074" w:rsidRDefault="00652074" w:rsidP="00652074">
      <w:pPr>
        <w:ind w:rightChars="92" w:right="193"/>
        <w:rPr>
          <w:sz w:val="24"/>
        </w:rPr>
      </w:pPr>
    </w:p>
    <w:p w14:paraId="0417A3AB" w14:textId="77777777" w:rsidR="00652074" w:rsidRDefault="009912CE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119BCA2B" wp14:editId="20A7A0F3">
                <wp:simplePos x="0" y="0"/>
                <wp:positionH relativeFrom="column">
                  <wp:posOffset>3512820</wp:posOffset>
                </wp:positionH>
                <wp:positionV relativeFrom="paragraph">
                  <wp:posOffset>-1633220</wp:posOffset>
                </wp:positionV>
                <wp:extent cx="482600" cy="1403985"/>
                <wp:effectExtent l="0" t="0" r="0" b="6350"/>
                <wp:wrapNone/>
                <wp:docPr id="3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F8B15A" w14:textId="77777777"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19BCA2B" id="_x0000_s1092" type="#_x0000_t202" style="position:absolute;left:0;text-align:left;margin-left:276.6pt;margin-top:-128.6pt;width:38pt;height:110.55pt;z-index:251851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" stroked="f">
                <v:textbox style="mso-fit-shape-to-text:t">
                  <w:txbxContent>
                    <w:p w14:paraId="6AF8B15A" w14:textId="77777777"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</w:p>
    <w:p w14:paraId="19EE9191" w14:textId="77777777" w:rsidR="00453E97" w:rsidRDefault="00453E97" w:rsidP="00652074">
      <w:pPr>
        <w:ind w:rightChars="92" w:right="193"/>
        <w:rPr>
          <w:sz w:val="24"/>
        </w:rPr>
      </w:pPr>
    </w:p>
    <w:p w14:paraId="70533539" w14:textId="77777777" w:rsidR="00453E97" w:rsidRDefault="00453E97" w:rsidP="00652074">
      <w:pPr>
        <w:ind w:rightChars="92" w:right="193"/>
        <w:rPr>
          <w:sz w:val="24"/>
        </w:rPr>
      </w:pPr>
    </w:p>
    <w:p w14:paraId="432DCBD6" w14:textId="77777777" w:rsidR="00453E97" w:rsidRDefault="00453E97" w:rsidP="00652074">
      <w:pPr>
        <w:ind w:rightChars="92" w:right="193"/>
        <w:rPr>
          <w:sz w:val="24"/>
        </w:rPr>
      </w:pPr>
    </w:p>
    <w:p w14:paraId="4EF19B98" w14:textId="77777777" w:rsidR="00652074" w:rsidRPr="0041799B" w:rsidRDefault="00544891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</w:t>
      </w:r>
      <w:r w:rsidR="00203391" w:rsidRPr="0041799B">
        <w:rPr>
          <w:rFonts w:ascii="黑体" w:eastAsia="黑体" w:hAnsi="黑体" w:hint="eastAsia"/>
          <w:szCs w:val="21"/>
        </w:rPr>
        <w:t>（1</w:t>
      </w:r>
      <w:r w:rsidR="00FE1720">
        <w:rPr>
          <w:rFonts w:ascii="黑体" w:eastAsia="黑体" w:hAnsi="黑体" w:hint="eastAsia"/>
          <w:szCs w:val="21"/>
        </w:rPr>
        <w:t>0</w:t>
      </w:r>
      <w:r w:rsidR="00203391" w:rsidRPr="0041799B">
        <w:rPr>
          <w:rFonts w:ascii="黑体" w:eastAsia="黑体" w:hAnsi="黑体" w:hint="eastAsia"/>
          <w:szCs w:val="21"/>
        </w:rPr>
        <w:t>分）</w:t>
      </w:r>
      <w:proofErr w:type="gramStart"/>
      <w:r w:rsidR="00FE1720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FE1720" w:rsidRPr="0041799B">
        <w:rPr>
          <w:rFonts w:ascii="黑体" w:eastAsia="黑体" w:hAnsi="黑体" w:hint="eastAsia"/>
          <w:szCs w:val="21"/>
        </w:rPr>
        <w:t>图示</w:t>
      </w:r>
      <w:r w:rsidR="00FE1720">
        <w:rPr>
          <w:rFonts w:ascii="黑体" w:eastAsia="黑体" w:hAnsi="黑体" w:hint="eastAsia"/>
          <w:szCs w:val="21"/>
        </w:rPr>
        <w:t>结构的</w:t>
      </w:r>
      <w:r w:rsidR="00FE1720">
        <w:rPr>
          <w:rFonts w:eastAsia="黑体" w:hint="eastAsia"/>
          <w:i/>
          <w:szCs w:val="21"/>
        </w:rPr>
        <w:t>F</w:t>
      </w:r>
      <w:r w:rsidR="00FE1720">
        <w:rPr>
          <w:rFonts w:eastAsia="黑体" w:hint="eastAsia"/>
          <w:szCs w:val="21"/>
          <w:vertAlign w:val="subscript"/>
        </w:rPr>
        <w:t>S</w:t>
      </w:r>
      <w:r w:rsidR="00B12F22">
        <w:rPr>
          <w:rFonts w:eastAsia="黑体" w:hint="eastAsia"/>
          <w:szCs w:val="21"/>
          <w:vertAlign w:val="subscript"/>
        </w:rPr>
        <w:t>D</w:t>
      </w:r>
      <w:r w:rsidR="00FE1720" w:rsidRPr="0041799B">
        <w:rPr>
          <w:rFonts w:ascii="黑体" w:eastAsia="黑体" w:hAnsi="黑体" w:hint="eastAsia"/>
          <w:szCs w:val="21"/>
        </w:rPr>
        <w:t>、</w:t>
      </w:r>
      <w:r w:rsidR="00FE1720" w:rsidRPr="00547B80">
        <w:rPr>
          <w:rFonts w:eastAsia="黑体"/>
          <w:i/>
          <w:szCs w:val="21"/>
        </w:rPr>
        <w:t>M</w:t>
      </w:r>
      <w:r w:rsidR="00FE1720">
        <w:rPr>
          <w:rFonts w:eastAsia="黑体" w:hint="eastAsia"/>
          <w:szCs w:val="21"/>
          <w:vertAlign w:val="subscript"/>
        </w:rPr>
        <w:t>D</w:t>
      </w:r>
      <w:r w:rsidR="00FE1720" w:rsidRPr="0041799B">
        <w:rPr>
          <w:rFonts w:ascii="黑体" w:eastAsia="黑体" w:hAnsi="黑体" w:hint="eastAsia"/>
          <w:szCs w:val="21"/>
        </w:rPr>
        <w:t>影响线</w:t>
      </w:r>
      <w:r w:rsidR="00FE1720">
        <w:rPr>
          <w:rFonts w:ascii="黑体" w:eastAsia="黑体" w:hAnsi="黑体" w:hint="eastAsia"/>
          <w:szCs w:val="21"/>
        </w:rPr>
        <w:t>（弯矩下侧受拉为正）</w:t>
      </w:r>
      <w:r w:rsidR="00FE1720" w:rsidRPr="0041799B">
        <w:rPr>
          <w:rFonts w:ascii="黑体" w:eastAsia="黑体" w:hAnsi="黑体" w:hint="eastAsia"/>
          <w:szCs w:val="21"/>
        </w:rPr>
        <w:t>。</w:t>
      </w:r>
    </w:p>
    <w:p w14:paraId="25EB01AB" w14:textId="77777777" w:rsidR="00594C3D" w:rsidRDefault="00151EF3" w:rsidP="00652074">
      <w:pPr>
        <w:ind w:rightChars="92" w:right="19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59D64F23" wp14:editId="0DA6C8C9">
                <wp:simplePos x="0" y="0"/>
                <wp:positionH relativeFrom="column">
                  <wp:posOffset>1869262</wp:posOffset>
                </wp:positionH>
                <wp:positionV relativeFrom="paragraph">
                  <wp:posOffset>1072515</wp:posOffset>
                </wp:positionV>
                <wp:extent cx="0" cy="1967788"/>
                <wp:effectExtent l="0" t="0" r="19050" b="13970"/>
                <wp:wrapNone/>
                <wp:docPr id="357" name="直接连接符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77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945D31" id="直接连接符 357" o:spid="_x0000_s1026" style="position:absolute;left:0;text-align:left;flip:y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2pt,84.45pt" to="147.2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52717D0B" wp14:editId="66D6E769">
                <wp:simplePos x="0" y="0"/>
                <wp:positionH relativeFrom="column">
                  <wp:posOffset>874420</wp:posOffset>
                </wp:positionH>
                <wp:positionV relativeFrom="paragraph">
                  <wp:posOffset>1072515</wp:posOffset>
                </wp:positionV>
                <wp:extent cx="0" cy="1967788"/>
                <wp:effectExtent l="0" t="0" r="19050" b="13970"/>
                <wp:wrapNone/>
                <wp:docPr id="356" name="直接连接符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77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ECE6F7" id="直接连接符 356" o:spid="_x0000_s1026" style="position:absolute;left:0;text-align:left;flip:y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85pt,84.45pt" to="68.85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5D788DDF" wp14:editId="74E77EF9">
                <wp:simplePos x="0" y="0"/>
                <wp:positionH relativeFrom="column">
                  <wp:posOffset>311353</wp:posOffset>
                </wp:positionH>
                <wp:positionV relativeFrom="paragraph">
                  <wp:posOffset>1072744</wp:posOffset>
                </wp:positionV>
                <wp:extent cx="0" cy="1967788"/>
                <wp:effectExtent l="0" t="0" r="19050" b="13970"/>
                <wp:wrapNone/>
                <wp:docPr id="349" name="直接连接符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9677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7DC784" id="直接连接符 349" o:spid="_x0000_s1026" style="position:absolute;left:0;text-align:left;flip:y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84.45pt" to="24.5pt,2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" strokecolor="red" strokeweight="1pt">
                <v:stroke dashstyle="dash"/>
              </v:line>
            </w:pict>
          </mc:Fallback>
        </mc:AlternateContent>
      </w:r>
      <w:r w:rsidR="00BA6989">
        <w:rPr>
          <w:sz w:val="24"/>
        </w:rPr>
      </w:r>
      <w:r w:rsidR="00BA6989">
        <w:rPr>
          <w:sz w:val="24"/>
        </w:rPr>
        <w:pict w14:anchorId="2546837A">
          <v:group id="_x0000_s23296" editas="canvas" style="width:177.75pt;height:117.2pt;mso-position-horizontal-relative:char;mso-position-vertical-relative:line" coordorigin="1116,3587" coordsize="3135,2068">
            <o:lock v:ext="edit" aspectratio="t"/>
            <v:shape id="_x0000_s23297" type="#_x0000_t75" style="position:absolute;left:1116;top:3587;width:3135;height:2068" o:preferrelative="f">
              <v:fill o:detectmouseclick="t"/>
              <v:path o:extrusionok="t" o:connecttype="none"/>
              <o:lock v:ext="edit" text="t"/>
            </v:shape>
            <v:group id="_x0000_s23427" style="position:absolute;left:1272;top:3690;width:2584;height:1566" coordorigin="1272,3690" coordsize="2584,1566">
              <v:line id="_x0000_s23298" style="position:absolute;rotation:-90;flip:x y" from="2627,3020" to="2634,5178" strokeweight="1.5pt">
                <v:stroke startarrowwidth="narrow" startarrowlength="short" endarrowwidth="narrow" endarrowlength="short"/>
              </v:line>
              <v:shape id="_x0000_s23299" type="#_x0000_t75" style="position:absolute;left:2885;top:4503;width:185;height:210">
                <v:imagedata r:id="rId27" o:title=""/>
              </v:shape>
              <v:shape id="_x0000_s23306" type="#_x0000_t75" style="position:absolute;left:3662;top:3901;width:194;height:207">
                <v:imagedata r:id="rId28" o:title=""/>
              </v:shape>
              <v:group id="_x0000_s23308" style="position:absolute;left:1576;top:5085;width:745;height:164;rotation:-180" coordorigin="6941,5636" coordsize="882,300">
                <v:line id="_x0000_s23309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23310" style="position:absolute" from="6941,5636" to="6941,5936" strokeweight="1pt">
                  <v:stroke startarrowwidth="narrow" startarrowlength="short" endarrowwidth="narrow" endarrowlength="short"/>
                </v:line>
                <v:line id="_x0000_s23311" style="position:absolute" from="7823,5636" to="7823,5936" strokeweight="1pt">
                  <v:stroke startarrowwidth="narrow" startarrowlength="short" endarrowwidth="narrow" endarrowlength="short"/>
                </v:line>
              </v:group>
              <v:shape id="_x0000_s23312" type="#_x0000_t75" style="position:absolute;left:2272;top:4575;width:194;height:190">
                <v:imagedata r:id="rId29" o:title=""/>
              </v:shape>
              <v:group id="_x0000_s23313" style="position:absolute;left:2827;top:4713;width:338;height:334" coordorigin="4704,5611" coordsize="419,481">
                <v:line id="_x0000_s23314" style="position:absolute" from="4706,5932" to="5123,5934" strokeweight="2.25pt">
                  <v:stroke startarrowwidth="narrow" startarrowlength="short" endarrowwidth="narrow" endarrowlength="short"/>
                  <o:lock v:ext="edit" aspectratio="t"/>
                </v:line>
                <v:line id="_x0000_s23315" style="position:absolute;flip:x" from="5061,6044" to="5119,6092">
                  <v:stroke startarrowwidth="narrow" startarrowlength="short" endarrowwidth="narrow" endarrowlength="short"/>
                  <o:lock v:ext="edit" aspectratio="t"/>
                </v:line>
                <v:line id="_x0000_s23316" style="position:absolute;flip:x" from="4957,5952" to="5109,6092">
                  <v:stroke startarrowwidth="narrow" startarrowlength="short" endarrowwidth="narrow" endarrowlength="short"/>
                  <o:lock v:ext="edit" aspectratio="t"/>
                </v:line>
                <v:line id="_x0000_s23317" style="position:absolute;flip:x" from="4838,5950" to="4990,6090">
                  <v:stroke startarrowwidth="narrow" startarrowlength="short" endarrowwidth="narrow" endarrowlength="short"/>
                  <o:lock v:ext="edit" aspectratio="t"/>
                </v:line>
                <v:line id="_x0000_s23318" style="position:absolute;flip:x" from="4721,5952" to="4873,6092">
                  <v:stroke startarrowwidth="narrow" startarrowlength="short" endarrowwidth="narrow" endarrowlength="short"/>
                  <o:lock v:ext="edit" aspectratio="t"/>
                </v:line>
                <v:line id="_x0000_s23319" style="position:absolute;flip:x" from="4704,5952" to="4776,6012">
                  <v:stroke startarrowwidth="narrow" startarrowlength="short" endarrowwidth="narrow" endarrowlength="short"/>
                  <o:lock v:ext="edit" aspectratio="t"/>
                </v:line>
                <v:line id="_x0000_s23320" style="position:absolute;flip:y" from="4921,5724" to="4922,5903" strokeweight="1.5pt">
                  <v:stroke startarrowwidth="narrow" startarrowlength="short" endarrowwidth="narrow" endarrowlength="short"/>
                </v:line>
                <v:oval id="_x0000_s23321" style="position:absolute;left:4859;top:5872;width:120;height:120;rotation:-180;flip:x" strokeweight="1.5pt">
                  <v:fill color2="black"/>
                </v:oval>
                <v:oval id="_x0000_s23322" style="position:absolute;left:4861;top:5611;width:120;height:120;rotation:-180;flip:x" strokeweight="1.5pt">
                  <v:fill color2="black"/>
                </v:oval>
              </v:group>
              <v:shape id="_x0000_s23323" type="#_x0000_t75" style="position:absolute;left:2572;top:3709;width:485;height:208">
                <v:imagedata r:id="rId30" o:title=""/>
              </v:shape>
              <v:group id="_x0000_s23324" style="position:absolute;left:2328;top:5089;width:1382;height:167" coordorigin="6447,5194" coordsize="1755,307">
                <v:line id="_x0000_s23325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23326" style="position:absolute" from="6447,5201" to="6447,5501" strokeweight="1pt">
                  <v:stroke startarrowwidth="narrow" startarrowlength="short" endarrowwidth="narrow" endarrowlength="short"/>
                </v:line>
                <v:line id="_x0000_s23327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23328" style="position:absolute" from="7323,5194" to="7323,5494" strokeweight="1pt">
                  <v:stroke startarrowwidth="narrow" startarrowlength="short" endarrowwidth="narrow" endarrowlength="short"/>
                </v:line>
                <v:line id="_x0000_s23329" style="position:absolute" from="8199,5200" to="8199,5500" strokeweight="1pt">
                  <v:stroke startarrowwidth="narrow" startarrowlength="short" endarrowwidth="narrow" endarrowlength="short"/>
                </v:line>
              </v:group>
              <v:shape id="_x0000_s23331" type="#_x0000_t202" style="position:absolute;left:1678;top:4884;width:511;height:372" filled="f" stroked="f">
                <v:textbox style="mso-next-textbox:#_x0000_s23331">
                  <w:txbxContent>
                    <w:p w14:paraId="0720E595" w14:textId="77777777" w:rsidR="00872ED0" w:rsidRPr="004830B6" w:rsidRDefault="00872ED0" w:rsidP="00B12F22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332" type="#_x0000_t202" style="position:absolute;left:2390;top:4877;width:512;height:372" filled="f" stroked="f">
                <v:textbox style="mso-next-textbox:#_x0000_s23332">
                  <w:txbxContent>
                    <w:p w14:paraId="69B4E27C" w14:textId="77777777" w:rsidR="00872ED0" w:rsidRPr="004830B6" w:rsidRDefault="00872ED0" w:rsidP="00B12F22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333" type="#_x0000_t202" style="position:absolute;left:3165;top:4819;width:512;height:372" filled="f" stroked="f">
                <v:textbox style="mso-next-textbox:#_x0000_s23333">
                  <w:txbxContent>
                    <w:p w14:paraId="48C19325" w14:textId="77777777" w:rsidR="00872ED0" w:rsidRPr="004830B6" w:rsidRDefault="00872ED0" w:rsidP="00B12F22">
                      <w:r>
                        <w:rPr>
                          <w:rFonts w:hint="eastAsia"/>
                        </w:rPr>
                        <w:t>2</w:t>
                      </w:r>
                      <w:r w:rsidRPr="00332B06"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23335" type="#_x0000_t75" style="position:absolute;left:1373;top:3917;width:184;height:191">
                <v:imagedata r:id="rId31" o:title=""/>
              </v:shape>
              <v:line id="_x0000_s23338" style="position:absolute" from="2520,3690" to="2521,4104" strokecolor="blue" strokeweight="2.25pt">
                <v:stroke startarrowwidth="narrow" startarrowlength="long" endarrow="classic" endarrowwidth="narrow" endarrowlength="long"/>
              </v:line>
              <v:line id="_x0000_s23405" style="position:absolute;rotation:-90;flip:x y" from="2261,4049" to="2268,5474" strokeweight="1.5pt">
                <v:stroke startarrowwidth="narrow" startarrowlength="short" endarrowwidth="narrow" endarrowlength="short"/>
              </v:line>
              <v:line id="_x0000_s23406" style="position:absolute;rotation:-90" from="1211,4419" to="1898,4424" strokeweight="1.5pt">
                <v:stroke startarrowwidth="narrow" startarrowlength="short" endarrowwidth="narrow" endarrowlength="short"/>
              </v:line>
              <v:group id="_x0000_s23407" style="position:absolute;left:1280;top:4666;width:422;height:438;rotation:-90;flip:y" coordorigin="4849,5932" coordsize="600,620">
                <v:group id="_x0000_s23408" style="position:absolute;left:4819;top:5962;width:480;height:420;rotation:90;flip:x" coordorigin="4787,7980" coordsize="480,420">
                  <v:line id="_x0000_s23409" style="position:absolute;rotation:-90;flip:x" from="4737,8188" to="5154,8190" strokeweight="2.25pt">
                    <v:stroke startarrowwidth="narrow" startarrowlength="short" endarrowwidth="narrow" endarrowlength="short"/>
                    <o:lock v:ext="edit" aspectratio="t"/>
                  </v:line>
                  <v:line id="_x0000_s23410" style="position:absolute;rotation:90" from="4782,7990" to="4840,8038">
                    <v:stroke startarrowwidth="narrow" startarrowlength="short" endarrowwidth="narrow" endarrowlength="short"/>
                    <o:lock v:ext="edit" aspectratio="t"/>
                  </v:line>
                  <v:line id="_x0000_s23411" style="position:absolute;rotation:90" from="4781,8001" to="4933,8141">
                    <v:stroke startarrowwidth="narrow" startarrowlength="short" endarrowwidth="narrow" endarrowlength="short"/>
                    <o:lock v:ext="edit" aspectratio="t"/>
                  </v:line>
                  <v:line id="_x0000_s23412" style="position:absolute;rotation:90" from="4783,8120" to="4935,8260">
                    <v:stroke startarrowwidth="narrow" startarrowlength="short" endarrowwidth="narrow" endarrowlength="short"/>
                    <o:lock v:ext="edit" aspectratio="t"/>
                  </v:line>
                  <v:line id="_x0000_s23413" style="position:absolute;rotation:90" from="4781,8237" to="4933,8377">
                    <v:stroke startarrowwidth="narrow" startarrowlength="short" endarrowwidth="narrow" endarrowlength="short"/>
                    <o:lock v:ext="edit" aspectratio="t"/>
                  </v:line>
                  <v:line id="_x0000_s23414" style="position:absolute;rotation:90" from="4861,8334" to="4933,8394">
                    <v:stroke startarrowwidth="narrow" startarrowlength="short" endarrowwidth="narrow" endarrowlength="short"/>
                    <o:lock v:ext="edit" aspectratio="t"/>
                  </v:line>
                  <v:line id="_x0000_s23415" style="position:absolute;rotation:90;flip:x y" from="5057,8091" to="5058,8270" strokeweight="1.5pt">
                    <v:stroke startarrowwidth="narrow" startarrowlength="short" endarrowwidth="narrow" endarrowlength="short"/>
                  </v:line>
                  <v:oval id="_x0000_s23416" style="position:absolute;left:4887;top:8120;width:120;height:120;rotation:-90" strokeweight="1.5pt">
                    <v:fill color2="black"/>
                  </v:oval>
                  <v:oval id="_x0000_s23417" style="position:absolute;left:5147;top:8118;width:120;height:120;rotation:-90" strokeweight="1.5pt">
                    <v:fill color2="black"/>
                  </v:oval>
                </v:group>
                <v:group id="_x0000_s23418" style="position:absolute;left:5089;top:6132;width:360;height:420" coordorigin="5139,6312" coordsize="360,420">
                  <v:line id="_x0000_s23419" style="position:absolute;rotation:-90;flip:y" from="5131,6523" to="5548,6525" strokeweight="2.25pt">
                    <v:stroke startarrowwidth="narrow" startarrowlength="short" endarrowwidth="narrow" endarrowlength="short"/>
                    <o:lock v:ext="edit" aspectratio="t"/>
                  </v:line>
                  <v:line id="_x0000_s23420" style="position:absolute;rotation:90;flip:x y" from="5446,6674" to="5504,6722">
                    <v:stroke startarrowwidth="narrow" startarrowlength="short" endarrowwidth="narrow" endarrowlength="short"/>
                    <o:lock v:ext="edit" aspectratio="t"/>
                  </v:line>
                  <v:line id="_x0000_s23421" style="position:absolute;rotation:90;flip:x y" from="5353,6571" to="5505,6711">
                    <v:stroke startarrowwidth="narrow" startarrowlength="short" endarrowwidth="narrow" endarrowlength="short"/>
                    <o:lock v:ext="edit" aspectratio="t"/>
                  </v:line>
                  <v:line id="_x0000_s23422" style="position:absolute;rotation:90;flip:x y" from="5351,6452" to="5503,6592">
                    <v:stroke startarrowwidth="narrow" startarrowlength="short" endarrowwidth="narrow" endarrowlength="short"/>
                    <o:lock v:ext="edit" aspectratio="t"/>
                  </v:line>
                  <v:line id="_x0000_s23423" style="position:absolute;rotation:90;flip:x y" from="5353,6335" to="5505,6475">
                    <v:stroke startarrowwidth="narrow" startarrowlength="short" endarrowwidth="narrow" endarrowlength="short"/>
                    <o:lock v:ext="edit" aspectratio="t"/>
                  </v:line>
                  <v:line id="_x0000_s23424" style="position:absolute;rotation:90;flip:x y" from="5353,6318" to="5425,6378">
                    <v:stroke startarrowwidth="narrow" startarrowlength="short" endarrowwidth="narrow" endarrowlength="short"/>
                    <o:lock v:ext="edit" aspectratio="t"/>
                  </v:line>
                  <v:line id="_x0000_s23425" style="position:absolute;rotation:90" from="5228,6442" to="5229,6621" strokeweight="1.5pt">
                    <v:stroke startarrowwidth="narrow" startarrowlength="short" endarrowwidth="narrow" endarrowlength="short"/>
                  </v:line>
                  <v:oval id="_x0000_s23426" style="position:absolute;left:5279;top:6472;width:120;height:120;rotation:-90;flip:x y" strokeweight="1.5pt">
                    <v:fill color2="black"/>
                  </v:oval>
                </v:group>
              </v:group>
            </v:group>
            <w10:anchorlock/>
          </v:group>
          <o:OLEObject Type="Embed" ProgID="Equation.3" ShapeID="_x0000_s23299" DrawAspect="Content" ObjectID="_1708685131" r:id="rId32"/>
          <o:OLEObject Type="Embed" ProgID="Equation.3" ShapeID="_x0000_s23306" DrawAspect="Content" ObjectID="_1708685132" r:id="rId33"/>
          <o:OLEObject Type="Embed" ProgID="Equation.DSMT4" ShapeID="_x0000_s23312" DrawAspect="Content" ObjectID="_1708685133" r:id="rId34"/>
          <o:OLEObject Type="Embed" ProgID="Equation.DSMT4" ShapeID="_x0000_s23323" DrawAspect="Content" ObjectID="_1708685134" r:id="rId35"/>
          <o:OLEObject Type="Embed" ProgID="Equation.DSMT4" ShapeID="_x0000_s23335" DrawAspect="Content" ObjectID="_1708685135" r:id="rId36"/>
        </w:pict>
      </w:r>
    </w:p>
    <w:p w14:paraId="43ABC2BB" w14:textId="77777777" w:rsidR="00652074" w:rsidRDefault="009912CE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1D2E93D9" wp14:editId="1EEAABF9">
                <wp:simplePos x="0" y="0"/>
                <wp:positionH relativeFrom="column">
                  <wp:posOffset>3388995</wp:posOffset>
                </wp:positionH>
                <wp:positionV relativeFrom="paragraph">
                  <wp:posOffset>151130</wp:posOffset>
                </wp:positionV>
                <wp:extent cx="482600" cy="1403985"/>
                <wp:effectExtent l="0" t="0" r="0" b="0"/>
                <wp:wrapNone/>
                <wp:docPr id="37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D87AC6" w14:textId="77777777"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D2E93D9" id="_x0000_s1093" type="#_x0000_t202" style="position:absolute;left:0;text-align:left;margin-left:266.85pt;margin-top:11.9pt;width:38pt;height:110.55pt;z-index:2518579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" stroked="f">
                <v:textbox style="mso-fit-shape-to-text:t">
                  <w:txbxContent>
                    <w:p w14:paraId="6BD87AC6" w14:textId="77777777"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5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151EF3" w:rsidRPr="007952A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2BD43584" wp14:editId="0715DC6D">
                <wp:simplePos x="0" y="0"/>
                <wp:positionH relativeFrom="column">
                  <wp:posOffset>2277110</wp:posOffset>
                </wp:positionH>
                <wp:positionV relativeFrom="paragraph">
                  <wp:posOffset>151765</wp:posOffset>
                </wp:positionV>
                <wp:extent cx="862965" cy="292100"/>
                <wp:effectExtent l="0" t="0" r="0" b="0"/>
                <wp:wrapNone/>
                <wp:docPr id="3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2965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2A46DC" w14:textId="77777777" w:rsidR="00872ED0" w:rsidRPr="00322869" w:rsidRDefault="00872ED0" w:rsidP="00151EF3">
                            <w:pPr>
                              <w:rPr>
                                <w:color w:val="FF0000"/>
                              </w:rPr>
                            </w:pPr>
                            <w:r w:rsidRPr="00322869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 w:rsidRPr="00322869"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影响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D43584" id="_x0000_s1094" type="#_x0000_t202" style="position:absolute;left:0;text-align:left;margin-left:179.3pt;margin-top:11.95pt;width:67.95pt;height:23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" filled="f" stroked="f">
                <v:textbox>
                  <w:txbxContent>
                    <w:p w14:paraId="522A46DC" w14:textId="77777777" w:rsidR="00872ED0" w:rsidRPr="00322869" w:rsidRDefault="00872ED0" w:rsidP="00151EF3">
                      <w:pPr>
                        <w:rPr>
                          <w:color w:val="FF0000"/>
                        </w:rPr>
                      </w:pPr>
                      <w:r w:rsidRPr="00322869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 w:rsidRPr="00322869">
                        <w:rPr>
                          <w:rFonts w:hint="eastAsia"/>
                          <w:color w:val="FF0000"/>
                          <w:vertAlign w:val="subscript"/>
                        </w:rPr>
                        <w:t>S</w:t>
                      </w:r>
                      <w:r>
                        <w:rPr>
                          <w:rFonts w:hint="eastAsia"/>
                          <w:color w:val="FF0000"/>
                          <w:vertAlign w:val="subscript"/>
                        </w:rPr>
                        <w:t>D</w:t>
                      </w:r>
                      <w:r>
                        <w:rPr>
                          <w:rFonts w:hint="eastAsia"/>
                          <w:color w:val="FF0000"/>
                        </w:rPr>
                        <w:t>影响线</w:t>
                      </w:r>
                    </w:p>
                  </w:txbxContent>
                </v:textbox>
              </v:shape>
            </w:pict>
          </mc:Fallback>
        </mc:AlternateContent>
      </w:r>
    </w:p>
    <w:p w14:paraId="2F5A4FF5" w14:textId="77777777" w:rsidR="002B2A4A" w:rsidRDefault="00151EF3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6CB60269" wp14:editId="1D87548E">
                <wp:simplePos x="0" y="0"/>
                <wp:positionH relativeFrom="column">
                  <wp:posOffset>1408201</wp:posOffset>
                </wp:positionH>
                <wp:positionV relativeFrom="paragraph">
                  <wp:posOffset>79400</wp:posOffset>
                </wp:positionV>
                <wp:extent cx="460857" cy="1403985"/>
                <wp:effectExtent l="0" t="0" r="0" b="0"/>
                <wp:wrapNone/>
                <wp:docPr id="3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26E857" w14:textId="77777777" w:rsidR="00872ED0" w:rsidRPr="00151EF3" w:rsidRDefault="00872ED0" w:rsidP="00151EF3">
                            <w:pPr>
                              <w:pStyle w:val="ab"/>
                              <w:numPr>
                                <w:ilvl w:val="0"/>
                                <w:numId w:val="7"/>
                              </w:numPr>
                              <w:ind w:firstLineChars="0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CB60269" id="_x0000_s1095" type="#_x0000_t202" style="position:absolute;left:0;text-align:left;margin-left:110.9pt;margin-top:6.25pt;width:36.3pt;height:110.55pt;z-index:251841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" filled="f" stroked="f">
                <v:textbox style="mso-fit-shape-to-text:t">
                  <w:txbxContent>
                    <w:p w14:paraId="3B26E857" w14:textId="77777777" w:rsidR="00872ED0" w:rsidRPr="00151EF3" w:rsidRDefault="00872ED0" w:rsidP="00151EF3">
                      <w:pPr>
                        <w:pStyle w:val="ab"/>
                        <w:numPr>
                          <w:ilvl w:val="0"/>
                          <w:numId w:val="7"/>
                        </w:numPr>
                        <w:ind w:firstLineChars="0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6BC3A054" wp14:editId="4AEAA110">
                <wp:simplePos x="0" y="0"/>
                <wp:positionH relativeFrom="column">
                  <wp:posOffset>1869008</wp:posOffset>
                </wp:positionH>
                <wp:positionV relativeFrom="paragraph">
                  <wp:posOffset>79706</wp:posOffset>
                </wp:positionV>
                <wp:extent cx="483" cy="321309"/>
                <wp:effectExtent l="0" t="0" r="19050" b="22225"/>
                <wp:wrapNone/>
                <wp:docPr id="361" name="直接连接符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3" cy="32130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AAFD25" id="直接连接符 361" o:spid="_x0000_s1026" style="position:absolute;left:0;text-align:left;flip:y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15pt,6.3pt" to="147.2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2631C80B" wp14:editId="5ED410AE">
                <wp:simplePos x="0" y="0"/>
                <wp:positionH relativeFrom="column">
                  <wp:posOffset>311353</wp:posOffset>
                </wp:positionH>
                <wp:positionV relativeFrom="paragraph">
                  <wp:posOffset>79705</wp:posOffset>
                </wp:positionV>
                <wp:extent cx="1558138" cy="321869"/>
                <wp:effectExtent l="0" t="0" r="23495" b="21590"/>
                <wp:wrapNone/>
                <wp:docPr id="360" name="直接连接符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58138" cy="32186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6391C0" id="直接连接符 360" o:spid="_x0000_s1026" style="position:absolute;left:0;text-align:left;flip:x y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6.3pt" to="147.2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0890D661" wp14:editId="377D01AF">
                <wp:simplePos x="0" y="0"/>
                <wp:positionH relativeFrom="column">
                  <wp:posOffset>170637</wp:posOffset>
                </wp:positionH>
                <wp:positionV relativeFrom="paragraph">
                  <wp:posOffset>78333</wp:posOffset>
                </wp:positionV>
                <wp:extent cx="2026285" cy="0"/>
                <wp:effectExtent l="0" t="0" r="12065" b="19050"/>
                <wp:wrapNone/>
                <wp:docPr id="340" name="直接连接符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2628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C0A15E" id="直接连接符 340" o:spid="_x0000_s1026" style="position:absolute;left:0;text-align:left;flip:x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45pt,6.15pt" to="173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" strokecolor="red" strokeweight="1pt"/>
            </w:pict>
          </mc:Fallback>
        </mc:AlternateContent>
      </w:r>
    </w:p>
    <w:p w14:paraId="36BA438B" w14:textId="77777777" w:rsidR="002B2A4A" w:rsidRDefault="00151EF3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51B66420" wp14:editId="5D2BF963">
                <wp:simplePos x="0" y="0"/>
                <wp:positionH relativeFrom="column">
                  <wp:posOffset>1906066</wp:posOffset>
                </wp:positionH>
                <wp:positionV relativeFrom="paragraph">
                  <wp:posOffset>49835</wp:posOffset>
                </wp:positionV>
                <wp:extent cx="460857" cy="1403985"/>
                <wp:effectExtent l="0" t="0" r="0" b="0"/>
                <wp:wrapNone/>
                <wp:docPr id="3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455A86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3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1B66420" id="_x0000_s1096" type="#_x0000_t202" style="position:absolute;left:0;text-align:left;margin-left:150.1pt;margin-top:3.9pt;width:36.3pt;height:110.55pt;z-index:251839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" filled="f" stroked="f">
                <v:textbox style="mso-fit-shape-to-text:t">
                  <w:txbxContent>
                    <w:p w14:paraId="0C455A86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3/2</w:t>
                      </w:r>
                    </w:p>
                  </w:txbxContent>
                </v:textbox>
              </v:shape>
            </w:pict>
          </mc:Fallback>
        </mc:AlternateContent>
      </w:r>
    </w:p>
    <w:p w14:paraId="22BE07A9" w14:textId="77777777" w:rsidR="002B2A4A" w:rsidRDefault="009912CE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7B0B3C07" wp14:editId="790ADC6A">
                <wp:simplePos x="0" y="0"/>
                <wp:positionH relativeFrom="column">
                  <wp:posOffset>1868576</wp:posOffset>
                </wp:positionH>
                <wp:positionV relativeFrom="paragraph">
                  <wp:posOffset>142545</wp:posOffset>
                </wp:positionV>
                <wp:extent cx="460857" cy="1403985"/>
                <wp:effectExtent l="0" t="0" r="0" b="0"/>
                <wp:wrapNone/>
                <wp:docPr id="36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57A4CA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3</w:t>
                            </w:r>
                            <w:r w:rsidR="008F614B">
                              <w:rPr>
                                <w:rFonts w:hint="eastAsia"/>
                                <w:color w:val="FF000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0B3C07" id="_x0000_s1097" type="#_x0000_t202" style="position:absolute;left:0;text-align:left;margin-left:147.15pt;margin-top:11.2pt;width:36.3pt;height:110.55pt;z-index:251847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" filled="f" stroked="f">
                <v:textbox style="mso-fit-shape-to-text:t">
                  <w:txbxContent>
                    <w:p w14:paraId="4F57A4CA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3</w:t>
                      </w:r>
                      <w:r w:rsidR="008F614B">
                        <w:rPr>
                          <w:rFonts w:hint="eastAsia"/>
                          <w:color w:val="FF000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14:paraId="6F38A1E7" w14:textId="77777777" w:rsidR="002B2A4A" w:rsidRDefault="009912CE" w:rsidP="002B2A4A">
      <w:pPr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30B6C2B9" wp14:editId="6E59028E">
                <wp:simplePos x="0" y="0"/>
                <wp:positionH relativeFrom="column">
                  <wp:posOffset>1356106</wp:posOffset>
                </wp:positionH>
                <wp:positionV relativeFrom="paragraph">
                  <wp:posOffset>91897</wp:posOffset>
                </wp:positionV>
                <wp:extent cx="460857" cy="1403985"/>
                <wp:effectExtent l="0" t="0" r="0" b="0"/>
                <wp:wrapNone/>
                <wp:docPr id="37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069A54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B6C2B9" id="_x0000_s1098" type="#_x0000_t202" style="position:absolute;left:0;text-align:left;margin-left:106.8pt;margin-top:7.25pt;width:36.3pt;height:110.55pt;z-index:251849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" filled="f" stroked="f">
                <v:textbox style="mso-fit-shape-to-text:t">
                  <w:txbxContent>
                    <w:p w14:paraId="3D069A54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67C3E922" wp14:editId="61D3BEC0">
                <wp:simplePos x="0" y="0"/>
                <wp:positionH relativeFrom="column">
                  <wp:posOffset>1868805</wp:posOffset>
                </wp:positionH>
                <wp:positionV relativeFrom="paragraph">
                  <wp:posOffset>71171</wp:posOffset>
                </wp:positionV>
                <wp:extent cx="483" cy="321309"/>
                <wp:effectExtent l="0" t="0" r="19050" b="22225"/>
                <wp:wrapNone/>
                <wp:docPr id="365" name="直接连接符 3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83" cy="32130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6A6F37" id="直接连接符 365" o:spid="_x0000_s1026" style="position:absolute;left:0;text-align:left;flip:y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15pt,5.6pt" to="147.2pt,3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1349C031" wp14:editId="0F5ED59F">
                <wp:simplePos x="0" y="0"/>
                <wp:positionH relativeFrom="column">
                  <wp:posOffset>311150</wp:posOffset>
                </wp:positionH>
                <wp:positionV relativeFrom="paragraph">
                  <wp:posOffset>62865</wp:posOffset>
                </wp:positionV>
                <wp:extent cx="1557655" cy="328930"/>
                <wp:effectExtent l="0" t="0" r="23495" b="33020"/>
                <wp:wrapNone/>
                <wp:docPr id="364" name="直接连接符 3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7655" cy="32893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94417F" id="直接连接符 364" o:spid="_x0000_s1026" style="position:absolute;left:0;text-align:left;flip:x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5pt,4.95pt" to="147.15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" strokecolor="red" strokeweight="1pt"/>
            </w:pict>
          </mc:Fallback>
        </mc:AlternateContent>
      </w:r>
    </w:p>
    <w:p w14:paraId="6AA80E01" w14:textId="77777777" w:rsidR="002B2A4A" w:rsidRDefault="009912CE" w:rsidP="002B2A4A">
      <w:pPr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4435E29E" wp14:editId="6243A788">
                <wp:simplePos x="0" y="0"/>
                <wp:positionH relativeFrom="column">
                  <wp:posOffset>3388995</wp:posOffset>
                </wp:positionH>
                <wp:positionV relativeFrom="paragraph">
                  <wp:posOffset>59690</wp:posOffset>
                </wp:positionV>
                <wp:extent cx="482600" cy="1403985"/>
                <wp:effectExtent l="0" t="0" r="0" b="0"/>
                <wp:wrapNone/>
                <wp:docPr id="37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CB31E8" w14:textId="77777777" w:rsidR="00872ED0" w:rsidRPr="00343CA8" w:rsidRDefault="00872ED0" w:rsidP="009912CE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435E29E" id="_x0000_s1099" type="#_x0000_t202" style="position:absolute;left:0;text-align:left;margin-left:266.85pt;margin-top:4.7pt;width:38pt;height:110.55pt;z-index:251859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" stroked="f">
                <v:textbox style="mso-fit-shape-to-text:t">
                  <w:txbxContent>
                    <w:p w14:paraId="66CB31E8" w14:textId="77777777" w:rsidR="00872ED0" w:rsidRPr="00343CA8" w:rsidRDefault="00872ED0" w:rsidP="009912CE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5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7952A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587EE7F8" wp14:editId="1795ED96">
                <wp:simplePos x="0" y="0"/>
                <wp:positionH relativeFrom="column">
                  <wp:posOffset>2196465</wp:posOffset>
                </wp:positionH>
                <wp:positionV relativeFrom="paragraph">
                  <wp:posOffset>58420</wp:posOffset>
                </wp:positionV>
                <wp:extent cx="862965" cy="292100"/>
                <wp:effectExtent l="0" t="0" r="0" b="0"/>
                <wp:wrapNone/>
                <wp:docPr id="3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2965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B90839" w14:textId="77777777" w:rsidR="00872ED0" w:rsidRPr="00322869" w:rsidRDefault="00872ED0" w:rsidP="00151EF3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color w:val="FF0000"/>
                                <w:vertAlign w:val="subscript"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影响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7EE7F8" id="_x0000_s1100" type="#_x0000_t202" style="position:absolute;left:0;text-align:left;margin-left:172.95pt;margin-top:4.6pt;width:67.95pt;height:23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" filled="f" stroked="f">
                <v:textbox>
                  <w:txbxContent>
                    <w:p w14:paraId="55B90839" w14:textId="77777777" w:rsidR="00872ED0" w:rsidRPr="00322869" w:rsidRDefault="00872ED0" w:rsidP="00151EF3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color w:val="FF0000"/>
                          <w:vertAlign w:val="subscript"/>
                        </w:rPr>
                        <w:t>D</w:t>
                      </w:r>
                      <w:r>
                        <w:rPr>
                          <w:rFonts w:hint="eastAsia"/>
                          <w:color w:val="FF0000"/>
                        </w:rPr>
                        <w:t>影响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6DC85AD2" wp14:editId="3A51277F">
                <wp:simplePos x="0" y="0"/>
                <wp:positionH relativeFrom="column">
                  <wp:posOffset>177165</wp:posOffset>
                </wp:positionH>
                <wp:positionV relativeFrom="paragraph">
                  <wp:posOffset>192405</wp:posOffset>
                </wp:positionV>
                <wp:extent cx="2026285" cy="0"/>
                <wp:effectExtent l="0" t="0" r="12065" b="19050"/>
                <wp:wrapNone/>
                <wp:docPr id="344" name="直接连接符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2628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A53EF9" id="直接连接符 344" o:spid="_x0000_s1026" style="position:absolute;left:0;text-align:left;flip:x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95pt,15.15pt" to="173.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" strokecolor="red" strokeweight="1pt"/>
            </w:pict>
          </mc:Fallback>
        </mc:AlternateContent>
      </w:r>
    </w:p>
    <w:p w14:paraId="4C2E3C91" w14:textId="77777777" w:rsidR="002B2A4A" w:rsidRDefault="002B2A4A" w:rsidP="002B2A4A">
      <w:pPr>
        <w:rPr>
          <w:sz w:val="24"/>
        </w:rPr>
      </w:pPr>
    </w:p>
    <w:p w14:paraId="24D65859" w14:textId="77777777" w:rsidR="002B2A4A" w:rsidRDefault="002B2A4A" w:rsidP="002B2A4A">
      <w:pPr>
        <w:rPr>
          <w:sz w:val="24"/>
        </w:rPr>
      </w:pPr>
    </w:p>
    <w:p w14:paraId="4E0827B9" w14:textId="77777777" w:rsidR="00FE1720" w:rsidRDefault="00203391" w:rsidP="00FE1720">
      <w:pPr>
        <w:ind w:rightChars="92" w:right="193"/>
        <w:rPr>
          <w:sz w:val="24"/>
        </w:rPr>
      </w:pPr>
      <w:r w:rsidRPr="0041799B">
        <w:rPr>
          <w:rFonts w:ascii="黑体" w:eastAsia="黑体" w:hAnsi="黑体" w:hint="eastAsia"/>
          <w:szCs w:val="21"/>
        </w:rPr>
        <w:lastRenderedPageBreak/>
        <w:t>五、</w:t>
      </w:r>
      <w:r w:rsidR="00481C90" w:rsidRPr="0041799B">
        <w:rPr>
          <w:rFonts w:ascii="黑体" w:eastAsia="黑体" w:hAnsi="黑体" w:hint="eastAsia"/>
          <w:szCs w:val="21"/>
        </w:rPr>
        <w:t>（</w:t>
      </w:r>
      <w:r w:rsidR="00646E08">
        <w:rPr>
          <w:rFonts w:ascii="黑体" w:eastAsia="黑体" w:hAnsi="黑体" w:hint="eastAsia"/>
          <w:szCs w:val="21"/>
        </w:rPr>
        <w:t>12</w:t>
      </w:r>
      <w:r w:rsidR="00481C90" w:rsidRPr="0041799B">
        <w:rPr>
          <w:rFonts w:ascii="黑体" w:eastAsia="黑体" w:hAnsi="黑体" w:hint="eastAsia"/>
          <w:szCs w:val="21"/>
        </w:rPr>
        <w:t>分）</w:t>
      </w:r>
      <w:r w:rsidR="00FE1720" w:rsidRPr="00E60BB0">
        <w:rPr>
          <w:rFonts w:ascii="黑体" w:eastAsia="黑体" w:hint="eastAsia"/>
          <w:bCs/>
          <w:szCs w:val="21"/>
        </w:rPr>
        <w:t>作图示结构的弯矩图</w:t>
      </w:r>
      <w:r w:rsidR="00DD5995">
        <w:rPr>
          <w:rFonts w:ascii="黑体" w:eastAsia="黑体" w:hint="eastAsia"/>
          <w:bCs/>
          <w:szCs w:val="21"/>
        </w:rPr>
        <w:t>并计算</w:t>
      </w:r>
      <w:proofErr w:type="gramStart"/>
      <w:r w:rsidR="00DD5995">
        <w:rPr>
          <w:rFonts w:ascii="黑体" w:eastAsia="黑体" w:hint="eastAsia"/>
          <w:bCs/>
          <w:szCs w:val="21"/>
        </w:rPr>
        <w:t>二力杆轴力</w:t>
      </w:r>
      <w:proofErr w:type="gramEnd"/>
      <w:r w:rsidR="00FE1720" w:rsidRPr="00E60BB0">
        <w:rPr>
          <w:rFonts w:ascii="黑体" w:eastAsia="黑体" w:hint="eastAsia"/>
          <w:bCs/>
          <w:szCs w:val="21"/>
        </w:rPr>
        <w:t>。</w:t>
      </w:r>
    </w:p>
    <w:p w14:paraId="29E8B26F" w14:textId="77777777" w:rsidR="0064403A" w:rsidRDefault="00BA6989" w:rsidP="00481C90">
      <w:pPr>
        <w:ind w:rightChars="92" w:right="193"/>
        <w:rPr>
          <w:sz w:val="24"/>
        </w:rPr>
      </w:pPr>
      <w:r>
        <w:rPr>
          <w:noProof/>
          <w:sz w:val="24"/>
        </w:rPr>
        <w:pict w14:anchorId="5664FAB1">
          <v:shape id="_x0000_s20125" type="#_x0000_t32" style="position:absolute;left:0;text-align:left;margin-left:256.65pt;margin-top:42.65pt;width:.05pt;height:.05pt;z-index:251662336" o:connectortype="straight"/>
        </w:pict>
      </w:r>
      <w:r w:rsidR="00C10BE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7AF2440B" wp14:editId="3B2961D7">
                <wp:simplePos x="0" y="0"/>
                <wp:positionH relativeFrom="column">
                  <wp:posOffset>-336550</wp:posOffset>
                </wp:positionH>
                <wp:positionV relativeFrom="paragraph">
                  <wp:posOffset>149860</wp:posOffset>
                </wp:positionV>
                <wp:extent cx="360680" cy="4541520"/>
                <wp:effectExtent l="0" t="0" r="4445" b="4445"/>
                <wp:wrapNone/>
                <wp:docPr id="19883" name="Text Box 15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54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63C0B4" w14:textId="77777777" w:rsidR="00872ED0" w:rsidRPr="00D2745F" w:rsidRDefault="00872ED0" w:rsidP="00481C90">
                            <w:pPr>
                              <w:spacing w:line="240" w:lineRule="exact"/>
                              <w:ind w:leftChars="-50" w:left="-105" w:rightChars="-50" w:right="-105" w:firstLineChars="100" w:firstLine="210"/>
                              <w:rPr>
                                <w:rFonts w:ascii="华文细黑" w:eastAsia="华文细黑" w:hAnsi="华文细黑"/>
                                <w:u w:val="thick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                                                               </w:t>
                            </w:r>
                          </w:p>
                        </w:txbxContent>
                      </wps:txbx>
                      <wps:bodyPr rot="0" vert="vert270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F2440B" id="Text Box 15790" o:spid="_x0000_s1101" type="#_x0000_t202" style="position:absolute;left:0;text-align:left;margin-left:-26.5pt;margin-top:11.8pt;width:28.4pt;height:357.6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" filled="f" stroked="f">
                <v:textbox style="layout-flow:vertical;mso-layout-flow-alt:bottom-to-top" inset=",0,,0">
                  <w:txbxContent>
                    <w:p w14:paraId="0363C0B4" w14:textId="77777777" w:rsidR="00872ED0" w:rsidRPr="00D2745F" w:rsidRDefault="00872ED0" w:rsidP="00481C90">
                      <w:pPr>
                        <w:spacing w:line="240" w:lineRule="exact"/>
                        <w:ind w:leftChars="-50" w:left="-105" w:rightChars="-50" w:right="-105" w:firstLineChars="100" w:firstLine="210"/>
                        <w:rPr>
                          <w:rFonts w:ascii="华文细黑" w:eastAsia="华文细黑" w:hAnsi="华文细黑"/>
                          <w:u w:val="thick"/>
                        </w:rPr>
                      </w:pP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                      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5F121813" w14:textId="77777777" w:rsidR="0064403A" w:rsidRDefault="009912CE" w:rsidP="00652074">
      <w:pPr>
        <w:ind w:rightChars="92" w:right="193"/>
        <w:rPr>
          <w:sz w:val="24"/>
        </w:rPr>
      </w:pP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3D9B5B15" wp14:editId="0C0216A3">
                <wp:simplePos x="0" y="0"/>
                <wp:positionH relativeFrom="column">
                  <wp:posOffset>-78275</wp:posOffset>
                </wp:positionH>
                <wp:positionV relativeFrom="paragraph">
                  <wp:posOffset>97423</wp:posOffset>
                </wp:positionV>
                <wp:extent cx="496716" cy="1403985"/>
                <wp:effectExtent l="0" t="0" r="0" b="0"/>
                <wp:wrapNone/>
                <wp:docPr id="3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71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A198C9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9B5B15" id="_x0000_s1102" type="#_x0000_t202" style="position:absolute;left:0;text-align:left;margin-left:-6.15pt;margin-top:7.65pt;width:39.1pt;height:110.55pt;z-index:2518845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" filled="f" stroked="f">
                <v:textbox style="mso-fit-shape-to-text:t">
                  <w:txbxContent>
                    <w:p w14:paraId="69A198C9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472B352B" wp14:editId="5FA3972C">
                <wp:simplePos x="0" y="0"/>
                <wp:positionH relativeFrom="column">
                  <wp:posOffset>889255</wp:posOffset>
                </wp:positionH>
                <wp:positionV relativeFrom="paragraph">
                  <wp:posOffset>858774</wp:posOffset>
                </wp:positionV>
                <wp:extent cx="496716" cy="1403985"/>
                <wp:effectExtent l="0" t="0" r="0" b="0"/>
                <wp:wrapNone/>
                <wp:docPr id="3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71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C321CD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2B352B" id="_x0000_s1103" type="#_x0000_t202" style="position:absolute;left:0;text-align:left;margin-left:70pt;margin-top:67.6pt;width:39.1pt;height:110.55pt;z-index:2518824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" filled="f" stroked="f">
                <v:textbox style="mso-fit-shape-to-text:t">
                  <w:txbxContent>
                    <w:p w14:paraId="01C321CD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21EB6A0C" wp14:editId="5F5019E3">
                <wp:simplePos x="0" y="0"/>
                <wp:positionH relativeFrom="column">
                  <wp:posOffset>1342796</wp:posOffset>
                </wp:positionH>
                <wp:positionV relativeFrom="paragraph">
                  <wp:posOffset>595427</wp:posOffset>
                </wp:positionV>
                <wp:extent cx="625491" cy="1403985"/>
                <wp:effectExtent l="0" t="0" r="0" b="6350"/>
                <wp:wrapNone/>
                <wp:docPr id="38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549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B874F2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EB6A0C" id="_x0000_s1104" type="#_x0000_t202" style="position:absolute;left:0;text-align:left;margin-left:105.75pt;margin-top:46.9pt;width:49.25pt;height:110.55pt;z-index:251880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" filled="f" stroked="f">
                <v:textbox style="mso-fit-shape-to-text:t">
                  <w:txbxContent>
                    <w:p w14:paraId="7DB874F2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i/>
                          <w:color w:val="FF0000"/>
                        </w:rPr>
                        <w:t>a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1EFDF6E7" wp14:editId="0FF5C2CE">
                <wp:simplePos x="0" y="0"/>
                <wp:positionH relativeFrom="column">
                  <wp:posOffset>296724</wp:posOffset>
                </wp:positionH>
                <wp:positionV relativeFrom="paragraph">
                  <wp:posOffset>207442</wp:posOffset>
                </wp:positionV>
                <wp:extent cx="556695" cy="190474"/>
                <wp:effectExtent l="0" t="0" r="15240" b="19685"/>
                <wp:wrapNone/>
                <wp:docPr id="386" name="直接连接符 3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56695" cy="19047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B5D853" id="直接连接符 386" o:spid="_x0000_s1026" style="position:absolute;left:0;text-align:left;flip:x y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35pt,16.35pt" to="67.2pt,3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623F05DE" wp14:editId="26D0F5DC">
                <wp:simplePos x="0" y="0"/>
                <wp:positionH relativeFrom="column">
                  <wp:posOffset>297726</wp:posOffset>
                </wp:positionH>
                <wp:positionV relativeFrom="paragraph">
                  <wp:posOffset>207289</wp:posOffset>
                </wp:positionV>
                <wp:extent cx="0" cy="182880"/>
                <wp:effectExtent l="0" t="0" r="19050" b="26670"/>
                <wp:wrapNone/>
                <wp:docPr id="385" name="直接连接符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2AF0C3" id="直接连接符 385" o:spid="_x0000_s1026" style="position:absolute;left:0;text-align:lef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45pt,16.3pt" to="23.4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3974B517" wp14:editId="4D5407B9">
                <wp:simplePos x="0" y="0"/>
                <wp:positionH relativeFrom="column">
                  <wp:posOffset>150726</wp:posOffset>
                </wp:positionH>
                <wp:positionV relativeFrom="paragraph">
                  <wp:posOffset>397722</wp:posOffset>
                </wp:positionV>
                <wp:extent cx="155296" cy="0"/>
                <wp:effectExtent l="0" t="0" r="16510" b="19050"/>
                <wp:wrapNone/>
                <wp:docPr id="384" name="直接连接符 3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5296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F635EE" id="直接连接符 384" o:spid="_x0000_s1026" style="position:absolute;left:0;text-align:lef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85pt,31.3pt" to="24.1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2BB93247" wp14:editId="7ACAA11C">
                <wp:simplePos x="0" y="0"/>
                <wp:positionH relativeFrom="column">
                  <wp:posOffset>143041</wp:posOffset>
                </wp:positionH>
                <wp:positionV relativeFrom="paragraph">
                  <wp:posOffset>391882</wp:posOffset>
                </wp:positionV>
                <wp:extent cx="182943" cy="505195"/>
                <wp:effectExtent l="0" t="0" r="26670" b="28575"/>
                <wp:wrapNone/>
                <wp:docPr id="381" name="直接连接符 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943" cy="5051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36B63F" id="直接连接符 381" o:spid="_x0000_s1026" style="position:absolute;left:0;text-align:lef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25pt,30.85pt" to="25.65pt,7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4A93AEC6" wp14:editId="1EA4C8A9">
                <wp:simplePos x="0" y="0"/>
                <wp:positionH relativeFrom="column">
                  <wp:posOffset>1185719</wp:posOffset>
                </wp:positionH>
                <wp:positionV relativeFrom="paragraph">
                  <wp:posOffset>419862</wp:posOffset>
                </wp:positionV>
                <wp:extent cx="179151" cy="469902"/>
                <wp:effectExtent l="0" t="0" r="30480" b="25400"/>
                <wp:wrapNone/>
                <wp:docPr id="380" name="直接连接符 3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9151" cy="469902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B71773" id="直接连接符 380" o:spid="_x0000_s1026" style="position:absolute;left:0;text-align:left;flip:x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35pt,33.05pt" to="107.45pt,7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32B2AFFF" wp14:editId="0C1690BF">
                <wp:simplePos x="0" y="0"/>
                <wp:positionH relativeFrom="column">
                  <wp:posOffset>889255</wp:posOffset>
                </wp:positionH>
                <wp:positionV relativeFrom="paragraph">
                  <wp:posOffset>741731</wp:posOffset>
                </wp:positionV>
                <wp:extent cx="475643" cy="160934"/>
                <wp:effectExtent l="0" t="0" r="19685" b="29845"/>
                <wp:wrapNone/>
                <wp:docPr id="379" name="直接连接符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5643" cy="16093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053192" id="直接连接符 379" o:spid="_x0000_s1026" style="position:absolute;left:0;text-align:left;flip:x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0pt,58.4pt" to="107.45pt,7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" strokecolor="red" strokeweight="1pt"/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58BBB153" wp14:editId="338E9100">
                <wp:simplePos x="0" y="0"/>
                <wp:positionH relativeFrom="column">
                  <wp:posOffset>356800</wp:posOffset>
                </wp:positionH>
                <wp:positionV relativeFrom="paragraph">
                  <wp:posOffset>675763</wp:posOffset>
                </wp:positionV>
                <wp:extent cx="460857" cy="1403985"/>
                <wp:effectExtent l="0" t="0" r="0" b="0"/>
                <wp:wrapNone/>
                <wp:docPr id="37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40F02A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8BBB153" id="_x0000_s1105" type="#_x0000_t202" style="position:absolute;left:0;text-align:left;margin-left:28.1pt;margin-top:53.2pt;width:36.3pt;height:110.55pt;z-index:2518661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" filled="f" stroked="f">
                <v:textbox style="mso-fit-shape-to-text:t">
                  <w:txbxContent>
                    <w:p w14:paraId="3C40F02A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7F5D6A4A" wp14:editId="3DC3890D">
                <wp:simplePos x="0" y="0"/>
                <wp:positionH relativeFrom="column">
                  <wp:posOffset>815647</wp:posOffset>
                </wp:positionH>
                <wp:positionV relativeFrom="paragraph">
                  <wp:posOffset>503312</wp:posOffset>
                </wp:positionV>
                <wp:extent cx="460857" cy="1403985"/>
                <wp:effectExtent l="0" t="0" r="0" b="0"/>
                <wp:wrapNone/>
                <wp:docPr id="37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B8115E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-</w:t>
                            </w: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F5D6A4A" id="_x0000_s1106" type="#_x0000_t202" style="position:absolute;left:0;text-align:left;margin-left:64.2pt;margin-top:39.65pt;width:36.3pt;height:110.55pt;z-index:251864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" filled="f" stroked="f">
                <v:textbox style="mso-fit-shape-to-text:t">
                  <w:txbxContent>
                    <w:p w14:paraId="18B8115E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-</w:t>
                      </w: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Pr="00151EF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116D8E6B" wp14:editId="32FD586B">
                <wp:simplePos x="0" y="0"/>
                <wp:positionH relativeFrom="column">
                  <wp:posOffset>949846</wp:posOffset>
                </wp:positionH>
                <wp:positionV relativeFrom="paragraph">
                  <wp:posOffset>129957</wp:posOffset>
                </wp:positionV>
                <wp:extent cx="460857" cy="1403985"/>
                <wp:effectExtent l="0" t="0" r="0" b="0"/>
                <wp:wrapNone/>
                <wp:docPr id="37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85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9C5DB2" w14:textId="77777777" w:rsidR="00872ED0" w:rsidRPr="00151EF3" w:rsidRDefault="00872ED0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</w:rPr>
                              <w:t>-</w:t>
                            </w:r>
                            <w:r w:rsidRPr="009912CE">
                              <w:rPr>
                                <w:rFonts w:hint="eastAsia"/>
                                <w:i/>
                                <w:color w:val="FF0000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FF0000"/>
                              </w:rP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16D8E6B" id="_x0000_s1107" type="#_x0000_t202" style="position:absolute;left:0;text-align:left;margin-left:74.8pt;margin-top:10.25pt;width:36.3pt;height:110.55pt;z-index:251862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" filled="f" stroked="f">
                <v:textbox style="mso-fit-shape-to-text:t">
                  <w:txbxContent>
                    <w:p w14:paraId="6D9C5DB2" w14:textId="77777777" w:rsidR="00872ED0" w:rsidRPr="00151EF3" w:rsidRDefault="00872ED0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eastAsia"/>
                          <w:color w:val="FF0000"/>
                        </w:rPr>
                        <w:t>-</w:t>
                      </w:r>
                      <w:r w:rsidRPr="009912CE">
                        <w:rPr>
                          <w:rFonts w:hint="eastAsia"/>
                          <w:i/>
                          <w:color w:val="FF0000"/>
                        </w:rPr>
                        <w:t>F</w:t>
                      </w:r>
                      <w:r>
                        <w:rPr>
                          <w:rFonts w:hint="eastAsia"/>
                          <w:color w:val="FF0000"/>
                        </w:rP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 w:rsidR="002C7033">
        <w:rPr>
          <w:noProof/>
          <w:sz w:val="24"/>
        </w:rPr>
        <mc:AlternateContent>
          <mc:Choice Requires="wpc">
            <w:drawing>
              <wp:inline distT="0" distB="0" distL="0" distR="0" wp14:anchorId="3C35C787" wp14:editId="76346AE5">
                <wp:extent cx="2052231" cy="1484985"/>
                <wp:effectExtent l="0" t="0" r="0" b="0"/>
                <wp:docPr id="19838" name="画布 198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53" name="组合 453"/>
                        <wpg:cNvGrpSpPr/>
                        <wpg:grpSpPr>
                          <a:xfrm>
                            <a:off x="105492" y="0"/>
                            <a:ext cx="1803181" cy="1204140"/>
                            <a:chOff x="105492" y="0"/>
                            <a:chExt cx="1803181" cy="1204140"/>
                          </a:xfrm>
                        </wpg:grpSpPr>
                        <wps:wsp>
                          <wps:cNvPr id="15168" name="Line 21385"/>
                          <wps:cNvCnPr/>
                          <wps:spPr bwMode="auto">
                            <a:xfrm flipH="1">
                              <a:off x="296184" y="345178"/>
                              <a:ext cx="106826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77" name="Group 21388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1498217" y="528724"/>
                              <a:ext cx="502634" cy="147162"/>
                              <a:chOff x="6941" y="5636"/>
                              <a:chExt cx="882" cy="300"/>
                            </a:xfrm>
                          </wpg:grpSpPr>
                          <wps:wsp>
                            <wps:cNvPr id="15195" name="Line 21389"/>
                            <wps:cNvCnPr/>
                            <wps:spPr bwMode="auto">
                              <a:xfrm rot="5400000">
                                <a:off x="7382" y="5334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96" name="Line 21390"/>
                            <wps:cNvCnPr/>
                            <wps:spPr bwMode="auto">
                              <a:xfrm>
                                <a:off x="6941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97" name="Line 21391"/>
                            <wps:cNvCnPr/>
                            <wps:spPr bwMode="auto">
                              <a:xfrm>
                                <a:off x="7823" y="5636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198" name="Group 21393"/>
                          <wpg:cNvGrpSpPr>
                            <a:grpSpLocks/>
                          </wpg:cNvGrpSpPr>
                          <wpg:grpSpPr bwMode="auto">
                            <a:xfrm>
                              <a:off x="1242143" y="853622"/>
                              <a:ext cx="244108" cy="240396"/>
                              <a:chOff x="4704" y="5611"/>
                              <a:chExt cx="419" cy="481"/>
                            </a:xfrm>
                          </wpg:grpSpPr>
                          <wps:wsp>
                            <wps:cNvPr id="15199" name="Line 21394"/>
                            <wps:cNvCnPr/>
                            <wps:spPr bwMode="auto">
                              <a:xfrm>
                                <a:off x="4706" y="5932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4" name="Line 21395"/>
                            <wps:cNvCnPr/>
                            <wps:spPr bwMode="auto">
                              <a:xfrm flipH="1">
                                <a:off x="5061" y="6044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7" name="Line 21396"/>
                            <wps:cNvCnPr/>
                            <wps:spPr bwMode="auto">
                              <a:xfrm flipH="1">
                                <a:off x="4957" y="5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5" name="Line 21397"/>
                            <wps:cNvCnPr/>
                            <wps:spPr bwMode="auto">
                              <a:xfrm flipH="1">
                                <a:off x="4838" y="5950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7" name="Line 21398"/>
                            <wps:cNvCnPr/>
                            <wps:spPr bwMode="auto">
                              <a:xfrm flipH="1">
                                <a:off x="4721" y="5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Line 21399"/>
                            <wps:cNvCnPr/>
                            <wps:spPr bwMode="auto">
                              <a:xfrm flipH="1">
                                <a:off x="4704" y="5952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4" name="Line 21400"/>
                            <wps:cNvCnPr/>
                            <wps:spPr bwMode="auto">
                              <a:xfrm flipV="1">
                                <a:off x="4921" y="5724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" name="Oval 21401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4859" y="5872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6" name="Oval 21402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4861" y="561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7" name="Group 21404"/>
                          <wpg:cNvGrpSpPr>
                            <a:grpSpLocks/>
                          </wpg:cNvGrpSpPr>
                          <wpg:grpSpPr bwMode="auto">
                            <a:xfrm>
                              <a:off x="324757" y="1083222"/>
                              <a:ext cx="1043400" cy="120918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328" name="Line 21405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9" name="Line 21406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0" name="Line 21407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1" name="Line 21408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2" name="Line 21409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37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0553" y="0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DBE205" w14:textId="77777777"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8" name="Line 21414"/>
                          <wps:cNvCnPr/>
                          <wps:spPr bwMode="auto">
                            <a:xfrm>
                              <a:off x="866980" y="56140"/>
                              <a:ext cx="720" cy="29725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 type="none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21415"/>
                          <wps:cNvCnPr/>
                          <wps:spPr bwMode="auto">
                            <a:xfrm rot="16200000" flipH="1" flipV="1">
                              <a:off x="838178" y="318604"/>
                              <a:ext cx="5038" cy="105420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21416"/>
                          <wps:cNvCnPr/>
                          <wps:spPr bwMode="auto">
                            <a:xfrm flipH="1" flipV="1">
                              <a:off x="300066" y="333549"/>
                              <a:ext cx="13891" cy="51431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5" name="Group 21417"/>
                          <wpg:cNvGrpSpPr>
                            <a:grpSpLocks/>
                          </wpg:cNvGrpSpPr>
                          <wpg:grpSpPr bwMode="auto">
                            <a:xfrm rot="5400000" flipV="1">
                              <a:off x="111683" y="744147"/>
                              <a:ext cx="303734" cy="316116"/>
                              <a:chOff x="4849" y="5932"/>
                              <a:chExt cx="600" cy="620"/>
                            </a:xfrm>
                          </wpg:grpSpPr>
                          <wpg:grpSp>
                            <wpg:cNvPr id="346" name="Group 21418"/>
                            <wpg:cNvGrpSpPr>
                              <a:grpSpLocks/>
                            </wpg:cNvGrpSpPr>
                            <wpg:grpSpPr bwMode="auto">
                              <a:xfrm rot="16200000" flipH="1">
                                <a:off x="4819" y="5962"/>
                                <a:ext cx="480" cy="420"/>
                                <a:chOff x="4787" y="7980"/>
                                <a:chExt cx="480" cy="420"/>
                              </a:xfrm>
                            </wpg:grpSpPr>
                            <wps:wsp>
                              <wps:cNvPr id="347" name="Line 21419"/>
                              <wps:cNvCnPr/>
                              <wps:spPr bwMode="auto">
                                <a:xfrm rot="5400000" flipH="1">
                                  <a:off x="4737" y="8188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8" name="Line 21420"/>
                              <wps:cNvCnPr/>
                              <wps:spPr bwMode="auto">
                                <a:xfrm rot="5400000">
                                  <a:off x="4782" y="7990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0" name="Line 21421"/>
                              <wps:cNvCnPr/>
                              <wps:spPr bwMode="auto">
                                <a:xfrm rot="5400000">
                                  <a:off x="4781" y="800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1" name="Line 21422"/>
                              <wps:cNvCnPr/>
                              <wps:spPr bwMode="auto">
                                <a:xfrm rot="5400000">
                                  <a:off x="4783" y="8120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" name="Line 21423"/>
                              <wps:cNvCnPr/>
                              <wps:spPr bwMode="auto">
                                <a:xfrm rot="5400000">
                                  <a:off x="4781" y="8237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3" name="Line 21424"/>
                              <wps:cNvCnPr/>
                              <wps:spPr bwMode="auto">
                                <a:xfrm rot="5400000">
                                  <a:off x="4861" y="833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" name="Line 21425"/>
                              <wps:cNvCnPr/>
                              <wps:spPr bwMode="auto">
                                <a:xfrm rot="5400000" flipH="1" flipV="1">
                                  <a:off x="5057" y="8091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Oval 2142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887" y="8120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4" name="Oval 21427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5147" y="8118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46" name="Group 214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89" y="6132"/>
                                <a:ext cx="360" cy="420"/>
                                <a:chOff x="5139" y="6312"/>
                                <a:chExt cx="360" cy="420"/>
                              </a:xfrm>
                            </wpg:grpSpPr>
                            <wps:wsp>
                              <wps:cNvPr id="447" name="Line 21429"/>
                              <wps:cNvCnPr/>
                              <wps:spPr bwMode="auto">
                                <a:xfrm rot="5400000" flipV="1">
                                  <a:off x="5131" y="6523"/>
                                  <a:ext cx="41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28" name="Line 21430"/>
                              <wps:cNvCnPr/>
                              <wps:spPr bwMode="auto">
                                <a:xfrm rot="5400000" flipH="1" flipV="1">
                                  <a:off x="5446" y="6674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29" name="Line 21431"/>
                              <wps:cNvCnPr/>
                              <wps:spPr bwMode="auto">
                                <a:xfrm rot="5400000" flipH="1" flipV="1">
                                  <a:off x="5353" y="6571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0" name="Line 21432"/>
                              <wps:cNvCnPr/>
                              <wps:spPr bwMode="auto">
                                <a:xfrm rot="5400000" flipH="1" flipV="1">
                                  <a:off x="5351" y="64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1" name="Line 21433"/>
                              <wps:cNvCnPr/>
                              <wps:spPr bwMode="auto">
                                <a:xfrm rot="5400000" flipH="1" flipV="1">
                                  <a:off x="5353" y="6335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2" name="Line 21434"/>
                              <wps:cNvCnPr/>
                              <wps:spPr bwMode="auto">
                                <a:xfrm rot="5400000" flipH="1" flipV="1">
                                  <a:off x="5353" y="6318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3" name="Line 21435"/>
                              <wps:cNvCnPr/>
                              <wps:spPr bwMode="auto">
                                <a:xfrm rot="5400000">
                                  <a:off x="5228" y="6442"/>
                                  <a:ext cx="1" cy="1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34" name="Oval 21436"/>
                              <wps:cNvSpPr>
                                <a:spLocks noChangeArrowheads="1"/>
                              </wps:cNvSpPr>
                              <wps:spPr bwMode="auto">
                                <a:xfrm rot="-5400000" flipH="1" flipV="1">
                                  <a:off x="5279" y="6472"/>
                                  <a:ext cx="12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835" name="Line 21437"/>
                          <wps:cNvCnPr/>
                          <wps:spPr bwMode="auto">
                            <a:xfrm rot="16200000">
                              <a:off x="1122724" y="593792"/>
                              <a:ext cx="494467" cy="43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36" name="Line 21438"/>
                          <wps:cNvCnPr/>
                          <wps:spPr bwMode="auto">
                            <a:xfrm rot="16200000">
                              <a:off x="617226" y="593792"/>
                              <a:ext cx="494467" cy="43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37" name="Oval 21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786" y="810437"/>
                              <a:ext cx="75609" cy="762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Oval 21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7516" y="309941"/>
                              <a:ext cx="75609" cy="762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Oval 21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602" y="306561"/>
                              <a:ext cx="75609" cy="762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8165" y="910288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87BA01" w14:textId="77777777"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3270" y="910288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9BADEC" w14:textId="77777777"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Text Box 2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9991" y="478745"/>
                              <a:ext cx="368682" cy="268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A8EF6E" w14:textId="77777777" w:rsidR="00872ED0" w:rsidRPr="002C7033" w:rsidRDefault="00872ED0" w:rsidP="002C7033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2C7033"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C35C787" id="画布 19838" o:spid="_x0000_s1108" editas="canvas" style="width:161.6pt;height:116.95pt;mso-position-horizontal-relative:char;mso-position-vertical-relative:line" coordsize="20516,14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">
                <v:shape id="_x0000_s1109" type="#_x0000_t75" style="position:absolute;width:20516;height:14846;visibility:visible;mso-wrap-style:square">
                  <v:fill o:detectmouseclick="t"/>
                  <v:path o:connecttype="none"/>
                </v:shape>
                <v:group id="组合 453" o:spid="_x0000_s1110" style="position:absolute;left:1054;width:18032;height:12041" coordorigin="1054" coordsize="18031,12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4i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">
                  <v:line id="Line 21385" o:spid="_x0000_s1111" style="position:absolute;flip:x;visibility:visible;mso-wrap-style:square" from="2961,3451" to="13644,3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" strokeweight="1.5pt">
                    <v:stroke startarrowwidth="narrow" startarrowlength="short" endarrowwidth="narrow" endarrowlength="short"/>
                  </v:line>
                  <v:group id="Group 21388" o:spid="_x0000_s1112" style="position:absolute;left:14981;top:5287;width:5027;height:1472;rotation:-90" coordorigin="6941,5636" coordsize="882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">
                    <v:line id="Line 21389" o:spid="_x0000_s1113" style="position:absolute;rotation:90;visibility:visible;mso-wrap-style:square" from="7382,5334" to="7382,6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" strokeweight="1pt">
                      <v:stroke startarrow="classic" startarrowwidth="narrow" startarrowlength="long" endarrow="classic" endarrowwidth="narrow" endarrowlength="long"/>
                    </v:line>
                    <v:line id="Line 21390" o:spid="_x0000_s1114" style="position:absolute;visibility:visible;mso-wrap-style:square" from="6941,5636" to="6941,5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  <v:line id="Line 21391" o:spid="_x0000_s1115" style="position:absolute;visibility:visible;mso-wrap-style:square" from="7823,5636" to="7823,5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" strokeweight="1pt">
                      <v:stroke startarrowwidth="narrow" startarrowlength="short" endarrowwidth="narrow" endarrowlength="short"/>
                    </v:line>
                  </v:group>
                  <v:group id="Group 21393" o:spid="_x0000_s1116" style="position:absolute;left:12421;top:8536;width:2441;height:2404" coordorigin="4704,5611" coordsize="419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">
                    <v:line id="Line 21394" o:spid="_x0000_s1117" style="position:absolute;visibility:visible;mso-wrap-style:square" from="4706,5932" to="5123,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" strokeweight="2.25pt">
                      <v:stroke startarrowwidth="narrow" startarrowlength="short" endarrowwidth="narrow" endarrowlength="short"/>
                    </v:line>
                    <v:line id="Line 21395" o:spid="_x0000_s1118" style="position:absolute;flip:x;visibility:visible;mso-wrap-style:square" from="5061,6044" to="5119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396" o:spid="_x0000_s1119" style="position:absolute;flip:x;visibility:visible;mso-wrap-style:square" from="4957,5952" to="5109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21397" o:spid="_x0000_s1120" style="position:absolute;flip:x;visibility:visible;mso-wrap-style:square" from="4838,5950" to="4990,6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21398" o:spid="_x0000_s1121" style="position:absolute;flip:x;visibility:visible;mso-wrap-style:square" from="4721,5952" to="4873,6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399" o:spid="_x0000_s1122" style="position:absolute;flip:x;visibility:visible;mso-wrap-style:square" from="4704,5952" to="4776,6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400" o:spid="_x0000_s1123" style="position:absolute;flip:y;visibility:visible;mso-wrap-style:square" from="4921,5724" to="4922,5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" strokeweight="1.5pt">
                      <v:stroke startarrowwidth="narrow" startarrowlength="short" endarrowwidth="narrow" endarrowlength="short"/>
                    </v:line>
                    <v:oval id="Oval 21401" o:spid="_x0000_s1124" style="position:absolute;left:4859;top:5872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" strokeweight="1.5pt"/>
                    <v:oval id="Oval 21402" o:spid="_x0000_s1125" style="position:absolute;left:4861;top:5611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" strokeweight="1.5pt"/>
                  </v:group>
                  <v:group id="Group 21404" o:spid="_x0000_s1126" style="position:absolute;left:3247;top:10832;width:10434;height:1209" coordorigin="6447,5194" coordsize="1755,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DC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NXuHvTDgCcv0LAAD//wMAUEsBAi0AFAAGAAgAAAAhANvh9svuAAAAhQEAABMAAAAAAAAA&#10;AAAAAAAAAAAAAFtDb250ZW50X1R5cGVzXS54bWxQSwECLQAUAAYACAAAACEAWvQsW78AAAAVAQAA&#10;CwAAAAAAAAAAAAAAAAAfAQAAX3JlbHMvLnJlbHNQSwECLQAUAAYACAAAACEAIlwwqcYAAADcAAAA&#10;DwAAAAAAAAAAAAAAAAAHAgAAZHJzL2Rvd25yZXYueG1sUEsFBgAAAAADAAMAtwAAAPoCAAAAAA==&#10;">
                    <v:line id="Line 21405" o:spid="_x0000_s1127" style="position:absolute;rotation:90;visibility:visible;mso-wrap-style:square" from="6888,4899" to="6888,5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" strokeweight="1pt">
                      <v:stroke startarrow="classic" startarrowwidth="narrow" startarrowlength="long" endarrow="classic" endarrowwidth="narrow" endarrowlength="long"/>
                    </v:line>
                    <v:line id="Line 21406" o:spid="_x0000_s1128" style="position:absolute;visibility:visible;mso-wrap-style:square" from="6447,5201" to="6447,5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" strokeweight="1pt">
                      <v:stroke startarrowwidth="narrow" startarrowlength="short" endarrowwidth="narrow" endarrowlength="short"/>
                    </v:line>
                    <v:line id="Line 21407" o:spid="_x0000_s1129" style="position:absolute;rotation:90;visibility:visible;mso-wrap-style:square" from="7762,4897" to="7762,5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" strokeweight="1pt">
                      <v:stroke startarrow="classic" startarrowwidth="narrow" startarrowlength="long" endarrow="classic" endarrowwidth="narrow" endarrowlength="long"/>
                    </v:line>
                    <v:line id="Line 21408" o:spid="_x0000_s1130" style="position:absolute;visibility:visible;mso-wrap-style:square" from="7323,5194" to="7323,5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  <v:line id="Line 21409" o:spid="_x0000_s1131" style="position:absolute;visibility:visible;mso-wrap-style:square" from="8199,5200" to="8199,5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</v:group>
                  <v:shape id="Text Box 21410" o:spid="_x0000_s1132" type="#_x0000_t202" style="position:absolute;left:8205;width:3687;height:2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" filled="f" stroked="f">
                    <v:textbox>
                      <w:txbxContent>
                        <w:p w14:paraId="3BDBE205" w14:textId="77777777"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line id="Line 21414" o:spid="_x0000_s1133" style="position:absolute;visibility:visible;mso-wrap-style:square" from="8669,561" to="8677,3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" strokecolor="blue" strokeweight="2.25pt">
                    <v:stroke startarrowwidth="narrow" startarrowlength="long" endarrow="classic" endarrowwidth="narrow" endarrowlength="long"/>
                  </v:line>
                  <v:line id="Line 21415" o:spid="_x0000_s1134" style="position:absolute;rotation:-90;flip:x y;visibility:visible;mso-wrap-style:square" from="8380,3186" to="8431,13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" strokeweight="1.5pt">
                    <v:stroke startarrowwidth="narrow" startarrowlength="short" endarrowwidth="narrow" endarrowlength="short"/>
                  </v:line>
                  <v:line id="Line 21416" o:spid="_x0000_s1135" style="position:absolute;flip:x y;visibility:visible;mso-wrap-style:square" from="3000,3335" to="3139,8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" strokeweight="1.5pt">
                    <v:stroke startarrowwidth="narrow" startarrowlength="short" endarrowwidth="narrow" endarrowlength="short"/>
                  </v:line>
                  <v:group id="Group 21417" o:spid="_x0000_s1136" style="position:absolute;left:1116;top:7441;width:3037;height:3162;rotation:-90;flip:y" coordorigin="4849,5932" coordsize="600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">
                    <v:group id="Group 21418" o:spid="_x0000_s1137" style="position:absolute;left:4819;top:5962;width:480;height:420;rotation:90;flip:x" coordorigin="4787,7980" coordsize="480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">
                      <v:line id="Line 21419" o:spid="_x0000_s1138" style="position:absolute;rotation:-90;flip:x;visibility:visible;mso-wrap-style:square" from="4737,8188" to="5154,8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" strokeweight="2.25pt">
                        <v:stroke startarrowwidth="narrow" startarrowlength="short" endarrowwidth="narrow" endarrowlength="short"/>
                      </v:line>
                      <v:line id="Line 21420" o:spid="_x0000_s1139" style="position:absolute;rotation:90;visibility:visible;mso-wrap-style:square" from="4782,7990" to="4840,8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">
                        <v:stroke startarrowwidth="narrow" startarrowlength="short" endarrowwidth="narrow" endarrowlength="short"/>
                      </v:line>
                      <v:line id="Line 21421" o:spid="_x0000_s1140" style="position:absolute;rotation:90;visibility:visible;mso-wrap-style:square" from="4781,8001" to="4933,8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">
                        <v:stroke startarrowwidth="narrow" startarrowlength="short" endarrowwidth="narrow" endarrowlength="short"/>
                      </v:line>
                      <v:line id="Line 21422" o:spid="_x0000_s1141" style="position:absolute;rotation:90;visibility:visible;mso-wrap-style:square" from="4783,8120" to="4935,8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">
                        <v:stroke startarrowwidth="narrow" startarrowlength="short" endarrowwidth="narrow" endarrowlength="short"/>
                      </v:line>
                      <v:line id="Line 21423" o:spid="_x0000_s1142" style="position:absolute;rotation:90;visibility:visible;mso-wrap-style:square" from="4781,8237" to="4933,8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">
                        <v:stroke startarrowwidth="narrow" startarrowlength="short" endarrowwidth="narrow" endarrowlength="short"/>
                      </v:line>
                      <v:line id="Line 21424" o:spid="_x0000_s1143" style="position:absolute;rotation:90;visibility:visible;mso-wrap-style:square" from="4861,8334" to="4933,8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">
                        <v:stroke startarrowwidth="narrow" startarrowlength="short" endarrowwidth="narrow" endarrowlength="short"/>
                      </v:line>
                      <v:line id="Line 21425" o:spid="_x0000_s1144" style="position:absolute;rotation:90;flip:x y;visibility:visible;mso-wrap-style:square" from="5057,8091" to="5058,8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" strokeweight="1.5pt">
                        <v:stroke startarrowwidth="narrow" startarrowlength="short" endarrowwidth="narrow" endarrowlength="short"/>
                      </v:line>
                      <v:oval id="Oval 21426" o:spid="_x0000_s1145" style="position:absolute;left:4887;top:8120;width:120;height:1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" strokeweight="1.5pt"/>
                      <v:oval id="Oval 21427" o:spid="_x0000_s1146" style="position:absolute;left:5147;top:8118;width:120;height:1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" strokeweight="1.5pt"/>
                    </v:group>
                    <v:group id="Group 21428" o:spid="_x0000_s1147" style="position:absolute;left:5089;top:6132;width:360;height:420" coordorigin="5139,6312" coordsize="360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b33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SrOH3TDgCcvcDAAD//wMAUEsBAi0AFAAGAAgAAAAhANvh9svuAAAAhQEAABMAAAAAAAAA&#10;AAAAAAAAAAAAAFtDb250ZW50X1R5cGVzXS54bWxQSwECLQAUAAYACAAAACEAWvQsW78AAAAVAQAA&#10;CwAAAAAAAAAAAAAAAAAfAQAAX3JlbHMvLnJlbHNQSwECLQAUAAYACAAAACEAUGW998YAAADcAAAA&#10;DwAAAAAAAAAAAAAAAAAHAgAAZHJzL2Rvd25yZXYueG1sUEsFBgAAAAADAAMAtwAAAPoCAAAAAA==&#10;">
                      <v:line id="Line 21429" o:spid="_x0000_s1148" style="position:absolute;rotation:-90;flip:y;visibility:visible;mso-wrap-style:square" from="5131,6523" to="5548,6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" strokeweight="2.25pt">
                        <v:stroke startarrowwidth="narrow" startarrowlength="short" endarrowwidth="narrow" endarrowlength="short"/>
                      </v:line>
                      <v:line id="Line 21430" o:spid="_x0000_s1149" style="position:absolute;rotation:90;flip:x y;visibility:visible;mso-wrap-style:square" from="5446,6674" to="5504,6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">
                        <v:stroke startarrowwidth="narrow" startarrowlength="short" endarrowwidth="narrow" endarrowlength="short"/>
                      </v:line>
                      <v:line id="Line 21431" o:spid="_x0000_s1150" style="position:absolute;rotation:90;flip:x y;visibility:visible;mso-wrap-style:square" from="5353,6571" to="5505,6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">
                        <v:stroke startarrowwidth="narrow" startarrowlength="short" endarrowwidth="narrow" endarrowlength="short"/>
                      </v:line>
                      <v:line id="Line 21432" o:spid="_x0000_s1151" style="position:absolute;rotation:90;flip:x y;visibility:visible;mso-wrap-style:square" from="5351,6452" to="5503,6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">
                        <v:stroke startarrowwidth="narrow" startarrowlength="short" endarrowwidth="narrow" endarrowlength="short"/>
                      </v:line>
                      <v:line id="Line 21433" o:spid="_x0000_s1152" style="position:absolute;rotation:90;flip:x y;visibility:visible;mso-wrap-style:square" from="5353,6335" to="5505,6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">
                        <v:stroke startarrowwidth="narrow" startarrowlength="short" endarrowwidth="narrow" endarrowlength="short"/>
                      </v:line>
                      <v:line id="Line 21434" o:spid="_x0000_s1153" style="position:absolute;rotation:90;flip:x y;visibility:visible;mso-wrap-style:square" from="5353,6318" to="5425,6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">
                        <v:stroke startarrowwidth="narrow" startarrowlength="short" endarrowwidth="narrow" endarrowlength="short"/>
                      </v:line>
                      <v:line id="Line 21435" o:spid="_x0000_s1154" style="position:absolute;rotation:90;visibility:visible;mso-wrap-style:square" from="5228,6442" to="5229,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" strokeweight="1.5pt">
                        <v:stroke startarrowwidth="narrow" startarrowlength="short" endarrowwidth="narrow" endarrowlength="short"/>
                      </v:line>
                      <v:oval id="Oval 21436" o:spid="_x0000_s1155" style="position:absolute;left:5279;top:6472;width:120;height:120;rotation:-9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" strokeweight="1.5pt"/>
                    </v:group>
                  </v:group>
                  <v:line id="Line 21437" o:spid="_x0000_s1156" style="position:absolute;rotation:-90;visibility:visible;mso-wrap-style:square" from="11227,5937" to="16171,5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" strokeweight="1.5pt">
                    <v:stroke startarrowwidth="narrow" startarrowlength="short" endarrowwidth="narrow" endarrowlength="short"/>
                  </v:line>
                  <v:line id="Line 21438" o:spid="_x0000_s1157" style="position:absolute;rotation:-90;visibility:visible;mso-wrap-style:square" from="6173,5937" to="11117,5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" strokeweight="1.5pt">
                    <v:stroke startarrowwidth="narrow" startarrowlength="short" endarrowwidth="narrow" endarrowlength="short"/>
                  </v:line>
                  <v:oval id="Oval 21439" o:spid="_x0000_s1158" style="position:absolute;left:8217;top:8104;width:756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" strokeweight="1.5pt"/>
                  <v:oval id="Oval 21439" o:spid="_x0000_s1159" style="position:absolute;left:8175;top:3099;width:756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" strokeweight="1.5pt"/>
                  <v:oval id="Oval 21439" o:spid="_x0000_s1160" style="position:absolute;left:13406;top:3065;width:756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" strokeweight="1.5pt"/>
                  <v:shape id="Text Box 21410" o:spid="_x0000_s1161" type="#_x0000_t202" style="position:absolute;left:4881;top:9102;width:3687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ZN5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" filled="f" stroked="f">
                    <v:textbox>
                      <w:txbxContent>
                        <w:p w14:paraId="6587BA01" w14:textId="77777777"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1410" o:spid="_x0000_s1162" type="#_x0000_t202" style="position:absolute;left:9532;top:9102;width:3687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" filled="f" stroked="f">
                    <v:textbox>
                      <w:txbxContent>
                        <w:p w14:paraId="139BADEC" w14:textId="77777777"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1410" o:spid="_x0000_s1163" type="#_x0000_t202" style="position:absolute;left:15399;top:4787;width:3687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6iV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Ip3D7Uw8AnL1BwAA//8DAFBLAQItABQABgAIAAAAIQDb4fbL7gAAAIUBAAATAAAAAAAAAAAA&#10;AAAAAAAAAABbQ29udGVudF9UeXBlc10ueG1sUEsBAi0AFAAGAAgAAAAhAFr0LFu/AAAAFQEAAAsA&#10;AAAAAAAAAAAAAAAAHwEAAF9yZWxzLy5yZWxzUEsBAi0AFAAGAAgAAAAhAA0TqJXEAAAA3AAAAA8A&#10;AAAAAAAAAAAAAAAABwIAAGRycy9kb3ducmV2LnhtbFBLBQYAAAAAAwADALcAAAD4AgAAAAA=&#10;" filled="f" stroked="f">
                    <v:textbox>
                      <w:txbxContent>
                        <w:p w14:paraId="04A8EF6E" w14:textId="77777777" w:rsidR="00872ED0" w:rsidRPr="002C7033" w:rsidRDefault="00872ED0" w:rsidP="002C7033">
                          <w:pPr>
                            <w:rPr>
                              <w:b/>
                              <w:i/>
                            </w:rPr>
                          </w:pPr>
                          <w:r w:rsidRPr="002C7033"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432833E" w14:textId="77777777" w:rsidR="008B1C54" w:rsidRDefault="008B1C54" w:rsidP="00652074">
      <w:pPr>
        <w:ind w:rightChars="92" w:right="193"/>
        <w:rPr>
          <w:sz w:val="24"/>
        </w:rPr>
      </w:pPr>
    </w:p>
    <w:p w14:paraId="30E1C268" w14:textId="77777777" w:rsidR="00481C90" w:rsidRPr="0041799B" w:rsidRDefault="00BA6989" w:rsidP="009D29E4">
      <w:pPr>
        <w:ind w:rightChars="92" w:right="193"/>
        <w:rPr>
          <w:rFonts w:ascii="黑体" w:eastAsia="黑体" w:hAnsi="黑体"/>
          <w:szCs w:val="21"/>
        </w:rPr>
      </w:pPr>
      <w:r>
        <w:rPr>
          <w:noProof/>
          <w:sz w:val="24"/>
        </w:rPr>
        <w:pict w14:anchorId="53F5BFC3">
          <v:oval id="_x0000_s23030" style="position:absolute;left:0;text-align:left;margin-left:-72.75pt;margin-top:11.05pt;width:6.65pt;height:6.65pt;z-index:251793408" strokeweight="1.5pt">
            <v:fill color2="black"/>
          </v:oval>
        </w:pict>
      </w:r>
      <w:r>
        <w:rPr>
          <w:noProof/>
          <w:sz w:val="24"/>
        </w:rPr>
        <w:object w:dxaOrig="1440" w:dyaOrig="1440" w14:anchorId="15CA7D53">
          <v:shape id="_x0000_s19709" type="#_x0000_t75" style="position:absolute;left:0;text-align:left;margin-left:-95.25pt;margin-top:9.65pt;width:7.3pt;height:8.65pt;z-index:251660288">
            <v:imagedata r:id="rId37" o:title=""/>
          </v:shape>
          <o:OLEObject Type="Embed" ProgID="Equation.DSMT4" ShapeID="_x0000_s19709" DrawAspect="Content" ObjectID="_1708685136" r:id="rId38"/>
        </w:object>
      </w:r>
      <w:r w:rsidR="00203391" w:rsidRPr="0041799B">
        <w:rPr>
          <w:rFonts w:ascii="黑体" w:eastAsia="黑体" w:hAnsi="黑体" w:hint="eastAsia"/>
          <w:szCs w:val="21"/>
        </w:rPr>
        <w:t>六、</w:t>
      </w:r>
      <w:r w:rsidR="00481C90" w:rsidRPr="0041799B">
        <w:rPr>
          <w:rFonts w:ascii="黑体" w:eastAsia="黑体" w:hAnsi="黑体" w:hint="eastAsia"/>
          <w:szCs w:val="21"/>
        </w:rPr>
        <w:t>（14分）用力法计算图示结构，</w:t>
      </w:r>
      <w:proofErr w:type="gramStart"/>
      <w:r w:rsidR="00F34650">
        <w:rPr>
          <w:rFonts w:ascii="黑体" w:eastAsia="黑体" w:hAnsi="黑体" w:hint="eastAsia"/>
          <w:szCs w:val="21"/>
        </w:rPr>
        <w:t>各杆</w:t>
      </w:r>
      <w:proofErr w:type="gramEnd"/>
      <w:r w:rsidR="00F34650" w:rsidRPr="00F34650">
        <w:rPr>
          <w:rFonts w:eastAsia="黑体"/>
          <w:i/>
          <w:szCs w:val="21"/>
        </w:rPr>
        <w:t>EI</w:t>
      </w:r>
      <w:r w:rsidR="00F34650">
        <w:rPr>
          <w:rFonts w:ascii="黑体" w:eastAsia="黑体" w:hAnsi="黑体" w:hint="eastAsia"/>
          <w:szCs w:val="21"/>
        </w:rPr>
        <w:t>相同，</w:t>
      </w:r>
      <w:r w:rsidR="00481C90" w:rsidRPr="0041799B">
        <w:rPr>
          <w:rFonts w:ascii="黑体" w:eastAsia="黑体" w:hAnsi="黑体" w:hint="eastAsia"/>
          <w:szCs w:val="21"/>
        </w:rPr>
        <w:t>并</w:t>
      </w:r>
      <w:proofErr w:type="gramStart"/>
      <w:r w:rsidR="00481C90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481C90" w:rsidRPr="0041799B">
        <w:rPr>
          <w:rFonts w:ascii="黑体" w:eastAsia="黑体" w:hAnsi="黑体" w:hint="eastAsia"/>
          <w:szCs w:val="21"/>
        </w:rPr>
        <w:t>弯矩图。</w:t>
      </w:r>
    </w:p>
    <w:p w14:paraId="5FEBE44C" w14:textId="77777777" w:rsidR="009E0C86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143698B2" wp14:editId="0D8C9958">
                <wp:simplePos x="0" y="0"/>
                <wp:positionH relativeFrom="column">
                  <wp:posOffset>1264168</wp:posOffset>
                </wp:positionH>
                <wp:positionV relativeFrom="paragraph">
                  <wp:posOffset>1743608</wp:posOffset>
                </wp:positionV>
                <wp:extent cx="482600" cy="1403985"/>
                <wp:effectExtent l="0" t="0" r="0" b="6350"/>
                <wp:wrapNone/>
                <wp:docPr id="198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2F1410" w14:textId="77777777"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43698B2" id="_x0000_s1164" type="#_x0000_t202" style="position:absolute;left:0;text-align:left;margin-left:99.55pt;margin-top:137.3pt;width:38pt;height:110.55pt;z-index:251960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" stroked="f">
                <v:textbox style="mso-fit-shape-to-text:t">
                  <w:txbxContent>
                    <w:p w14:paraId="792F1410" w14:textId="77777777"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 wp14:anchorId="65E36CAE" wp14:editId="60CD3363">
                <wp:simplePos x="0" y="0"/>
                <wp:positionH relativeFrom="column">
                  <wp:posOffset>660566</wp:posOffset>
                </wp:positionH>
                <wp:positionV relativeFrom="paragraph">
                  <wp:posOffset>1782394</wp:posOffset>
                </wp:positionV>
                <wp:extent cx="548640" cy="1403985"/>
                <wp:effectExtent l="0" t="0" r="3810" b="6350"/>
                <wp:wrapNone/>
                <wp:docPr id="1988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61DA57" w14:textId="77777777" w:rsidR="00872ED0" w:rsidRPr="00343CA8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E36CAE" id="_x0000_s1165" type="#_x0000_t202" style="position:absolute;left:0;text-align:left;margin-left:52pt;margin-top:140.35pt;width:43.2pt;height:110.55pt;z-index:251943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" stroked="f">
                <v:textbox style="mso-fit-shape-to-text:t">
                  <w:txbxContent>
                    <w:p w14:paraId="0B61DA57" w14:textId="77777777" w:rsidR="00872ED0" w:rsidRPr="00343CA8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3B39578C" wp14:editId="21E075FF">
                <wp:simplePos x="0" y="0"/>
                <wp:positionH relativeFrom="column">
                  <wp:posOffset>1496616</wp:posOffset>
                </wp:positionH>
                <wp:positionV relativeFrom="paragraph">
                  <wp:posOffset>1006298</wp:posOffset>
                </wp:positionV>
                <wp:extent cx="80216" cy="449506"/>
                <wp:effectExtent l="0" t="0" r="34290" b="27305"/>
                <wp:wrapNone/>
                <wp:docPr id="19887" name="直接连接符 198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216" cy="44950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C250E7" id="直接连接符 19887" o:spid="_x0000_s1026" style="position:absolute;left:0;text-align:left;flip:y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85pt,79.25pt" to="124.15pt,1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3B1B6CD6" wp14:editId="262B263C">
                <wp:simplePos x="0" y="0"/>
                <wp:positionH relativeFrom="column">
                  <wp:posOffset>1572980</wp:posOffset>
                </wp:positionH>
                <wp:positionV relativeFrom="paragraph">
                  <wp:posOffset>508864</wp:posOffset>
                </wp:positionV>
                <wp:extent cx="212488" cy="491114"/>
                <wp:effectExtent l="0" t="0" r="35560" b="23495"/>
                <wp:wrapNone/>
                <wp:docPr id="19886" name="直接连接符 198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2488" cy="49111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E3E779" id="直接连接符 19886" o:spid="_x0000_s1026" style="position:absolute;left:0;text-align:left;flip:y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3.85pt,40.05pt" to="140.6pt,7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60669321" wp14:editId="5A272FD4">
                <wp:simplePos x="0" y="0"/>
                <wp:positionH relativeFrom="column">
                  <wp:posOffset>1554937</wp:posOffset>
                </wp:positionH>
                <wp:positionV relativeFrom="paragraph">
                  <wp:posOffset>816102</wp:posOffset>
                </wp:positionV>
                <wp:extent cx="398780" cy="168250"/>
                <wp:effectExtent l="0" t="0" r="20320" b="22860"/>
                <wp:wrapNone/>
                <wp:docPr id="19885" name="直接连接符 198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8780" cy="1682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1CB045" id="直接连接符 19885" o:spid="_x0000_s1026" style="position:absolute;left:0;text-align:left;flip:y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2.45pt,64.25pt" to="153.85pt,7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2C62C5DD" wp14:editId="644D6DB3">
                <wp:simplePos x="0" y="0"/>
                <wp:positionH relativeFrom="column">
                  <wp:posOffset>1968271</wp:posOffset>
                </wp:positionH>
                <wp:positionV relativeFrom="paragraph">
                  <wp:posOffset>977036</wp:posOffset>
                </wp:positionV>
                <wp:extent cx="142621" cy="486715"/>
                <wp:effectExtent l="0" t="0" r="29210" b="27940"/>
                <wp:wrapNone/>
                <wp:docPr id="19884" name="直接连接符 198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621" cy="48671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83DE37" id="直接连接符 19884" o:spid="_x0000_s1026" style="position:absolute;left:0;text-align:left;flip:x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pt,76.95pt" to="166.25pt,1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097651A2" wp14:editId="1B267305">
                <wp:simplePos x="0" y="0"/>
                <wp:positionH relativeFrom="column">
                  <wp:posOffset>1960253</wp:posOffset>
                </wp:positionH>
                <wp:positionV relativeFrom="paragraph">
                  <wp:posOffset>818845</wp:posOffset>
                </wp:positionV>
                <wp:extent cx="1185" cy="237466"/>
                <wp:effectExtent l="0" t="0" r="37465" b="10795"/>
                <wp:wrapNone/>
                <wp:docPr id="19882" name="直接连接符 19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4BD5B7" id="直接连接符 19882" o:spid="_x0000_s1026" style="position:absolute;left:0;text-align:lef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35pt,64.5pt" to="154.45pt,8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2D173F04" wp14:editId="6FD938C5">
                <wp:simplePos x="0" y="0"/>
                <wp:positionH relativeFrom="column">
                  <wp:posOffset>1851457</wp:posOffset>
                </wp:positionH>
                <wp:positionV relativeFrom="paragraph">
                  <wp:posOffset>976089</wp:posOffset>
                </wp:positionV>
                <wp:extent cx="266065" cy="0"/>
                <wp:effectExtent l="0" t="0" r="19685" b="19050"/>
                <wp:wrapNone/>
                <wp:docPr id="19881" name="直接连接符 19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06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09FDB0" id="直接连接符 19881" o:spid="_x0000_s1026" style="position:absolute;left:0;text-align:lef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5.8pt,76.85pt" to="166.75pt,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7B63BFDE" wp14:editId="3CC4B3D7">
                <wp:simplePos x="0" y="0"/>
                <wp:positionH relativeFrom="column">
                  <wp:posOffset>625907</wp:posOffset>
                </wp:positionH>
                <wp:positionV relativeFrom="paragraph">
                  <wp:posOffset>33376</wp:posOffset>
                </wp:positionV>
                <wp:extent cx="875195" cy="438429"/>
                <wp:effectExtent l="0" t="0" r="20320" b="19050"/>
                <wp:wrapNone/>
                <wp:docPr id="19880" name="弧形 19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5195" cy="438429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2D7F26" id="弧形 19880" o:spid="_x0000_s1026" style="position:absolute;left:0;text-align:left;margin-left:49.3pt;margin-top:2.65pt;width:68.9pt;height:34.5pt;z-index:25192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75195,438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" path="m873937,235825nsc856629,349927,667035,438165,438607,438429,212478,438691,23194,352600,1937,239822l437598,219215r436339,16610xem873937,235825nfc856629,349927,667035,438165,438607,438429,212478,438691,23194,352600,1937,239822e" filled="f" strokecolor="red" strokeweight="1.25pt">
                <v:path arrowok="t" o:connecttype="custom" o:connectlocs="873937,235825;438607,438429;1937,239822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61341340" wp14:editId="25D3576B">
                <wp:simplePos x="0" y="0"/>
                <wp:positionH relativeFrom="column">
                  <wp:posOffset>582016</wp:posOffset>
                </wp:positionH>
                <wp:positionV relativeFrom="paragraph">
                  <wp:posOffset>984352</wp:posOffset>
                </wp:positionV>
                <wp:extent cx="36576" cy="478820"/>
                <wp:effectExtent l="0" t="0" r="20955" b="16510"/>
                <wp:wrapNone/>
                <wp:docPr id="19879" name="直接连接符 19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" cy="47882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062D2A" id="直接连接符 19879" o:spid="_x0000_s1026" style="position:absolute;left:0;text-align:left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85pt,77.5pt" to="48.75pt,1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37CD5D31" wp14:editId="5C7CF8EA">
                <wp:simplePos x="0" y="0"/>
                <wp:positionH relativeFrom="column">
                  <wp:posOffset>399136</wp:posOffset>
                </wp:positionH>
                <wp:positionV relativeFrom="paragraph">
                  <wp:posOffset>457657</wp:posOffset>
                </wp:positionV>
                <wp:extent cx="161539" cy="492557"/>
                <wp:effectExtent l="0" t="0" r="29210" b="22225"/>
                <wp:wrapNone/>
                <wp:docPr id="19878" name="直接连接符 198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539" cy="49255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82BE6B" id="直接连接符 19878" o:spid="_x0000_s1026" style="position:absolute;left:0;text-align:left;z-index:25192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45pt,36.05pt" to="44.15pt,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41661A3A" wp14:editId="0508E828">
                <wp:simplePos x="0" y="0"/>
                <wp:positionH relativeFrom="column">
                  <wp:posOffset>1513484</wp:posOffset>
                </wp:positionH>
                <wp:positionV relativeFrom="paragraph">
                  <wp:posOffset>256509</wp:posOffset>
                </wp:positionV>
                <wp:extent cx="1185" cy="237466"/>
                <wp:effectExtent l="0" t="0" r="37465" b="10795"/>
                <wp:wrapNone/>
                <wp:docPr id="19877" name="直接连接符 198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0EB03D" id="直接连接符 19877" o:spid="_x0000_s1026" style="position:absolute;left:0;text-align:lef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15pt,20.2pt" to="119.25pt,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41BF0C24" wp14:editId="5941911A">
                <wp:simplePos x="0" y="0"/>
                <wp:positionH relativeFrom="column">
                  <wp:posOffset>1515069</wp:posOffset>
                </wp:positionH>
                <wp:positionV relativeFrom="paragraph">
                  <wp:posOffset>498957</wp:posOffset>
                </wp:positionV>
                <wp:extent cx="266192" cy="0"/>
                <wp:effectExtent l="0" t="0" r="19685" b="19050"/>
                <wp:wrapNone/>
                <wp:docPr id="19876" name="直接连接符 198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192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52AD23" id="直接连接符 19876" o:spid="_x0000_s1026" style="position:absolute;left:0;text-align:left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3pt,39.3pt" to="140.25pt,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43686BFC" wp14:editId="18037EB6">
                <wp:simplePos x="0" y="0"/>
                <wp:positionH relativeFrom="column">
                  <wp:posOffset>621291</wp:posOffset>
                </wp:positionH>
                <wp:positionV relativeFrom="paragraph">
                  <wp:posOffset>236850</wp:posOffset>
                </wp:positionV>
                <wp:extent cx="1185" cy="237466"/>
                <wp:effectExtent l="0" t="0" r="37465" b="10795"/>
                <wp:wrapNone/>
                <wp:docPr id="19875" name="直接连接符 198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52EA3E" id="直接连接符 19875" o:spid="_x0000_s1026" style="position:absolute;left:0;text-align:lef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.9pt,18.65pt" to="49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5920CFA0" wp14:editId="5ACA2037">
                <wp:simplePos x="0" y="0"/>
                <wp:positionH relativeFrom="column">
                  <wp:posOffset>389611</wp:posOffset>
                </wp:positionH>
                <wp:positionV relativeFrom="paragraph">
                  <wp:posOffset>475915</wp:posOffset>
                </wp:positionV>
                <wp:extent cx="266192" cy="0"/>
                <wp:effectExtent l="0" t="0" r="19685" b="19050"/>
                <wp:wrapNone/>
                <wp:docPr id="19874" name="直接连接符 198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192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EC96C3" id="直接连接符 19874" o:spid="_x0000_s1026" style="position:absolute;left:0;text-align:lef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7pt,37.45pt" to="51.65pt,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1742B7D3" wp14:editId="7592C4F5">
                <wp:simplePos x="0" y="0"/>
                <wp:positionH relativeFrom="column">
                  <wp:posOffset>178447</wp:posOffset>
                </wp:positionH>
                <wp:positionV relativeFrom="paragraph">
                  <wp:posOffset>808787</wp:posOffset>
                </wp:positionV>
                <wp:extent cx="398844" cy="179476"/>
                <wp:effectExtent l="0" t="0" r="20320" b="30480"/>
                <wp:wrapNone/>
                <wp:docPr id="19873" name="直接连接符 198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8844" cy="17947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9F8EF8" id="直接连接符 19873" o:spid="_x0000_s1026" style="position:absolute;left:0;text-align:lef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.05pt,63.7pt" to="45.45pt,7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1A9AEAC2" wp14:editId="442CE2C7">
                <wp:simplePos x="0" y="0"/>
                <wp:positionH relativeFrom="column">
                  <wp:posOffset>18415</wp:posOffset>
                </wp:positionH>
                <wp:positionV relativeFrom="paragraph">
                  <wp:posOffset>990600</wp:posOffset>
                </wp:positionV>
                <wp:extent cx="266065" cy="0"/>
                <wp:effectExtent l="0" t="0" r="19685" b="19050"/>
                <wp:wrapNone/>
                <wp:docPr id="19862" name="直接连接符 198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06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7BFD12" id="直接连接符 19862" o:spid="_x0000_s1026" style="position:absolute;left:0;text-align:lef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45pt,78pt" to="22.4pt,7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0904BF04" wp14:editId="1620C450">
                <wp:simplePos x="0" y="0"/>
                <wp:positionH relativeFrom="column">
                  <wp:posOffset>18233</wp:posOffset>
                </wp:positionH>
                <wp:positionV relativeFrom="paragraph">
                  <wp:posOffset>969091</wp:posOffset>
                </wp:positionV>
                <wp:extent cx="156640" cy="494365"/>
                <wp:effectExtent l="0" t="0" r="34290" b="20320"/>
                <wp:wrapNone/>
                <wp:docPr id="19872" name="直接连接符 198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640" cy="49436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058D77" id="直接连接符 19872" o:spid="_x0000_s1026" style="position:absolute;left:0;text-align:lef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45pt,76.3pt" to="13.8pt,1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0217EBF6" wp14:editId="6AC3E700">
                <wp:simplePos x="0" y="0"/>
                <wp:positionH relativeFrom="column">
                  <wp:posOffset>173421</wp:posOffset>
                </wp:positionH>
                <wp:positionV relativeFrom="paragraph">
                  <wp:posOffset>811772</wp:posOffset>
                </wp:positionV>
                <wp:extent cx="1185" cy="237466"/>
                <wp:effectExtent l="0" t="0" r="37465" b="10795"/>
                <wp:wrapNone/>
                <wp:docPr id="19863" name="直接连接符 198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80E1F0" id="直接连接符 19863" o:spid="_x0000_s1026" style="position:absolute;left:0;text-align:lef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65pt,63.9pt" to="13.75pt,8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" strokecolor="red" strokeweight="1pt"/>
            </w:pict>
          </mc:Fallback>
        </mc:AlternateContent>
      </w:r>
      <w:r w:rsidR="009D29E4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7881D266" wp14:editId="27719D60">
                <wp:simplePos x="0" y="0"/>
                <wp:positionH relativeFrom="column">
                  <wp:posOffset>4276725</wp:posOffset>
                </wp:positionH>
                <wp:positionV relativeFrom="paragraph">
                  <wp:posOffset>1783715</wp:posOffset>
                </wp:positionV>
                <wp:extent cx="861695" cy="268605"/>
                <wp:effectExtent l="0" t="0" r="0" b="0"/>
                <wp:wrapNone/>
                <wp:docPr id="198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169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65DCFC" w14:textId="77777777" w:rsidR="00872ED0" w:rsidRPr="002C17CE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</w:rPr>
                              <w:t>基本</w:t>
                            </w:r>
                            <w:r w:rsidR="005C5E1C">
                              <w:rPr>
                                <w:rFonts w:hint="eastAsia"/>
                                <w:b/>
                                <w:color w:val="FF0000"/>
                              </w:rPr>
                              <w:t>体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81D266" id="_x0000_s1166" type="#_x0000_t202" style="position:absolute;left:0;text-align:left;margin-left:336.75pt;margin-top:140.45pt;width:67.85pt;height:21.15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" stroked="f">
                <v:textbox>
                  <w:txbxContent>
                    <w:p w14:paraId="1A65DCFC" w14:textId="77777777" w:rsidR="00872ED0" w:rsidRPr="002C17CE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2C17CE">
                        <w:rPr>
                          <w:rFonts w:hint="eastAsia"/>
                          <w:b/>
                          <w:color w:val="FF0000"/>
                        </w:rPr>
                        <w:t>基本</w:t>
                      </w:r>
                      <w:r w:rsidR="005C5E1C">
                        <w:rPr>
                          <w:rFonts w:hint="eastAsia"/>
                          <w:b/>
                          <w:color w:val="FF0000"/>
                        </w:rPr>
                        <w:t>体系</w:t>
                      </w:r>
                    </w:p>
                  </w:txbxContent>
                </v:textbox>
              </v:shape>
            </w:pict>
          </mc:Fallback>
        </mc:AlternateContent>
      </w:r>
      <w:r w:rsidR="007A2C5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4CAF2B57" wp14:editId="771E7CAC">
                <wp:simplePos x="0" y="0"/>
                <wp:positionH relativeFrom="column">
                  <wp:posOffset>2105225</wp:posOffset>
                </wp:positionH>
                <wp:positionV relativeFrom="paragraph">
                  <wp:posOffset>1808531</wp:posOffset>
                </wp:positionV>
                <wp:extent cx="1161012" cy="460375"/>
                <wp:effectExtent l="0" t="0" r="0" b="15875"/>
                <wp:wrapNone/>
                <wp:docPr id="534" name="弧形 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1012" cy="460375"/>
                        </a:xfrm>
                        <a:prstGeom prst="arc">
                          <a:avLst>
                            <a:gd name="adj1" fmla="val 5158441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F22B33" id="弧形 534" o:spid="_x0000_s1026" style="position:absolute;left:0;text-align:left;margin-left:165.75pt;margin-top:142.4pt;width:91.4pt;height:36.2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61012,46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" path="m596701,460285nsc525559,461072,454658,456665,387535,447284,178966,418134,30282,344526,4087,257452l580506,230188r16195,230097xem596701,460285nfc525559,461072,454658,456665,387535,447284,178966,418134,30282,344526,4087,257452e" filled="f" strokecolor="red" strokeweight="1.25pt">
                <v:path arrowok="t" o:connecttype="custom" o:connectlocs="596701,460285;387535,447284;4087,257452" o:connectangles="0,0,0"/>
              </v:shape>
            </w:pict>
          </mc:Fallback>
        </mc:AlternateContent>
      </w:r>
      <w:r w:rsidR="00C10BE1">
        <w:rPr>
          <w:noProof/>
        </w:rPr>
        <mc:AlternateContent>
          <mc:Choice Requires="wpc">
            <w:drawing>
              <wp:inline distT="0" distB="0" distL="0" distR="0" wp14:anchorId="67A1CB0B" wp14:editId="44F748E0">
                <wp:extent cx="2465223" cy="1916583"/>
                <wp:effectExtent l="0" t="0" r="0" b="0"/>
                <wp:docPr id="15744" name="画布 157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68" name="组合 468"/>
                        <wpg:cNvGrpSpPr/>
                        <wpg:grpSpPr>
                          <a:xfrm>
                            <a:off x="9605" y="6738"/>
                            <a:ext cx="2314240" cy="1749596"/>
                            <a:chOff x="5857" y="38100"/>
                            <a:chExt cx="2314240" cy="1749596"/>
                          </a:xfrm>
                        </wpg:grpSpPr>
                        <wpg:grpSp>
                          <wpg:cNvPr id="19850" name="Group 1970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1706271" y="892784"/>
                              <a:ext cx="1032006" cy="195246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19851" name="Line 19702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2" name="Line 19703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3" name="Line 19704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4" name="Line 19705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5" name="Line 19706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856" name="Line 18664"/>
                          <wps:cNvCnPr/>
                          <wps:spPr bwMode="auto">
                            <a:xfrm>
                              <a:off x="174949" y="980273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57" name="Line 18958"/>
                          <wps:cNvCnPr/>
                          <wps:spPr bwMode="auto">
                            <a:xfrm flipH="1">
                              <a:off x="177910" y="975217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58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8708" y="38100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0293E6" w14:textId="77777777" w:rsidR="00872ED0" w:rsidRDefault="00872ED0" w:rsidP="009D4CAD"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59" name="Line 20346"/>
                          <wps:cNvCnPr/>
                          <wps:spPr bwMode="auto">
                            <a:xfrm flipV="1">
                              <a:off x="618046" y="474465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60" name="Text Box 203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941" y="1470226"/>
                              <a:ext cx="349425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24A2CF" w14:textId="77777777" w:rsidR="00872ED0" w:rsidRDefault="00872ED0" w:rsidP="009D4CAD"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1" name="Text Box 20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8482" y="1042834"/>
                              <a:ext cx="27161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B1B815" w14:textId="77777777" w:rsidR="00872ED0" w:rsidRDefault="00872ED0" w:rsidP="009D4CAD"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1" name="Line 20402"/>
                          <wps:cNvCnPr/>
                          <wps:spPr bwMode="auto">
                            <a:xfrm flipH="1" flipV="1">
                              <a:off x="618827" y="474369"/>
                              <a:ext cx="881821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92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19" y="948291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3" name="Text Box 204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8481" y="614342"/>
                              <a:ext cx="27161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671F1A" w14:textId="77777777" w:rsidR="00872ED0" w:rsidRDefault="00872ED0" w:rsidP="009D4CAD"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4" name="Text Box 20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8394" y="1453904"/>
                              <a:ext cx="27089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B55AF9" w14:textId="77777777" w:rsidR="00872ED0" w:rsidRDefault="00872ED0" w:rsidP="009D4CAD"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54" name="图片 45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0559" y="1578034"/>
                              <a:ext cx="1817180" cy="20966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55" name="Line 20358"/>
                          <wps:cNvCnPr/>
                          <wps:spPr bwMode="auto">
                            <a:xfrm>
                              <a:off x="1953986" y="969053"/>
                              <a:ext cx="5990" cy="47724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456" name="图片 45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857" y="1397070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57" name="图片 45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56754" y="1399100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59" name="图片 45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1341" y="1431514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0" name="Line 18958"/>
                          <wps:cNvCnPr/>
                          <wps:spPr bwMode="auto">
                            <a:xfrm flipH="1">
                              <a:off x="1517180" y="969053"/>
                              <a:ext cx="436593" cy="503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9289" y="424705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Line 20346"/>
                          <wps:cNvCnPr/>
                          <wps:spPr bwMode="auto">
                            <a:xfrm flipV="1">
                              <a:off x="1500391" y="474292"/>
                              <a:ext cx="94" cy="10520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458" name="图片 45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32494" y="1422946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4" name="Text Box 20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9349" y="1470223"/>
                              <a:ext cx="27089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D3BEC5" w14:textId="77777777" w:rsidR="00872ED0" w:rsidRDefault="00872ED0" w:rsidP="009D4CAD"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Text Box 20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9630" y="1461272"/>
                              <a:ext cx="270895" cy="251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247ADB" w14:textId="77777777" w:rsidR="00872ED0" w:rsidRDefault="00872ED0" w:rsidP="009D4CAD"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6161" y="948273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67" name="图片 46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60162" y="256494"/>
                              <a:ext cx="1029466" cy="24447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  <wps:wsp>
                        <wps:cNvPr id="614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9607" y="517318"/>
                            <a:ext cx="57522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4720B3" w14:textId="77777777" w:rsidR="00872ED0" w:rsidRDefault="00872ED0" w:rsidP="00265E32">
                              <w:pPr>
                                <w:pStyle w:val="aa"/>
                                <w:spacing w:before="0" w:beforeAutospacing="0" w:after="0" w:afterAutospacing="0"/>
                                <w:jc w:val="both"/>
                              </w:pPr>
                              <w:r w:rsidRPr="00AA339C">
                                <w:rPr>
                                  <w:rFonts w:ascii="Times New Roman" w:hAnsi="Times New Roman" w:hint="eastAsia"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ql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position w:val="6"/>
                                  <w:sz w:val="21"/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128950" y="966679"/>
                            <a:ext cx="575220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22B12D" w14:textId="77777777" w:rsidR="00872ED0" w:rsidRDefault="00872ED0" w:rsidP="00265E32">
                              <w:pPr>
                                <w:pStyle w:val="a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7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ql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position w:val="6"/>
                                  <w:sz w:val="21"/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194489" y="129276"/>
                            <a:ext cx="448945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0BE964" w14:textId="77777777" w:rsidR="00872ED0" w:rsidRDefault="00872ED0" w:rsidP="00AA339C">
                              <w:pPr>
                                <w:pStyle w:val="aa"/>
                                <w:spacing w:before="0" w:beforeAutospacing="0" w:after="0" w:afterAutospacing="0"/>
                                <w:jc w:val="both"/>
                              </w:pPr>
                              <w:proofErr w:type="spell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ql</w:t>
                              </w:r>
                              <w:proofErr w:type="spellEnd"/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position w:val="6"/>
                                  <w:sz w:val="21"/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7A1CB0B" id="画布 15744" o:spid="_x0000_s1167" editas="canvas" style="width:194.1pt;height:150.9pt;mso-position-horizontal-relative:char;mso-position-vertical-relative:line" coordsize="24650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">
                <v:shape id="_x0000_s1168" type="#_x0000_t75" style="position:absolute;width:24650;height:19164;visibility:visible;mso-wrap-style:square">
                  <v:fill o:detectmouseclick="t"/>
                  <v:path o:connecttype="none"/>
                </v:shape>
                <v:group id="组合 468" o:spid="_x0000_s1169" style="position:absolute;left:96;top:67;width:23142;height:17496" coordorigin="58,381" coordsize="23142,17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9B+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">
                  <v:group id="Group 19701" o:spid="_x0000_s1170" style="position:absolute;left:17062;top:8928;width:10320;height:1952;rotation:90" coordorigin="6447,5194" coordsize="1755,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">
                    <v:line id="Line 19702" o:spid="_x0000_s1171" style="position:absolute;rotation:90;visibility:visible;mso-wrap-style:square" from="6888,4899" to="6888,5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" strokeweight="1pt">
                      <v:stroke startarrow="classic" startarrowwidth="narrow" endarrow="classic" endarrowwidth="narrow"/>
                    </v:line>
                    <v:line id="Line 19703" o:spid="_x0000_s1172" style="position:absolute;visibility:visible;mso-wrap-style:square" from="6447,5201" to="6447,5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  <v:line id="Line 19704" o:spid="_x0000_s1173" style="position:absolute;rotation:90;visibility:visible;mso-wrap-style:square" from="7762,4897" to="7762,5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" strokeweight="1pt">
                      <v:stroke startarrow="classic" startarrowwidth="narrow" endarrow="classic" endarrowwidth="narrow"/>
                    </v:line>
                    <v:line id="Line 19705" o:spid="_x0000_s1174" style="position:absolute;visibility:visible;mso-wrap-style:square" from="7323,5194" to="7323,5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  <v:line id="Line 19706" o:spid="_x0000_s1175" style="position:absolute;visibility:visible;mso-wrap-style:square" from="8199,5200" to="8199,5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</v:group>
                  <v:line id="Line 18664" o:spid="_x0000_s1176" style="position:absolute;visibility:visible;mso-wrap-style:square" from="1749,9802" to="1749,14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" strokeweight="1.5pt"/>
                  <v:line id="Line 18958" o:spid="_x0000_s1177" style="position:absolute;flip:x;visibility:visible;mso-wrap-style:square" from="1779,9752" to="6020,9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" strokeweight="1.5pt"/>
                  <v:shape id="_x0000_s1178" type="#_x0000_t202" style="position:absolute;left:9487;top:381;width:3501;height:3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" filled="f" stroked="f">
                    <v:textbox>
                      <w:txbxContent>
                        <w:p w14:paraId="0B0293E6" w14:textId="77777777" w:rsidR="00872ED0" w:rsidRDefault="00872ED0" w:rsidP="009D4CAD"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</w:p>
                      </w:txbxContent>
                    </v:textbox>
                  </v:shape>
                  <v:line id="Line 20346" o:spid="_x0000_s1179" style="position:absolute;flip:y;visibility:visible;mso-wrap-style:square" from="6180,4744" to="6187,15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" strokeweight="1.5pt"/>
                  <v:shape id="Text Box 20347" o:spid="_x0000_s1180" type="#_x0000_t202" style="position:absolute;left:3009;top:14702;width:3494;height:3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" filled="f" stroked="f">
                    <v:textbox>
                      <w:txbxContent>
                        <w:p w14:paraId="3524A2CF" w14:textId="77777777" w:rsidR="00872ED0" w:rsidRDefault="00872ED0" w:rsidP="009D4CAD"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0348" o:spid="_x0000_s1181" type="#_x0000_t202" style="position:absolute;left:20484;top:10428;width:2716;height:2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" filled="f" stroked="f">
                    <v:textbox>
                      <w:txbxContent>
                        <w:p w14:paraId="21B1B815" w14:textId="77777777" w:rsidR="00872ED0" w:rsidRDefault="00872ED0" w:rsidP="009D4CAD"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20402" o:spid="_x0000_s1182" style="position:absolute;flip:x y;visibility:visible;mso-wrap-style:square" from="6188,4743" to="15006,4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" strokeweight="1.5pt"/>
                  <v:oval id="Oval 20403" o:spid="_x0000_s1183" style="position:absolute;left:5424;top:9482;width:763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" strokeweight="1.5pt"/>
                  <v:shape id="Text Box 20404" o:spid="_x0000_s1184" type="#_x0000_t202" style="position:absolute;left:20484;top:6143;width:2716;height:2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" filled="f" stroked="f">
                    <v:textbox>
                      <w:txbxContent>
                        <w:p w14:paraId="3C671F1A" w14:textId="77777777" w:rsidR="00872ED0" w:rsidRDefault="00872ED0" w:rsidP="009D4CAD"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0405" o:spid="_x0000_s1185" type="#_x0000_t202" style="position:absolute;left:7783;top:14539;width:2709;height:2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" filled="f" stroked="f">
                    <v:textbox>
                      <w:txbxContent>
                        <w:p w14:paraId="19B55AF9" w14:textId="77777777" w:rsidR="00872ED0" w:rsidRDefault="00872ED0" w:rsidP="009D4CAD"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图片 454" o:spid="_x0000_s1186" type="#_x0000_t75" style="position:absolute;left:1505;top:15780;width:18172;height:2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">
                    <v:imagedata r:id="rId42" o:title=""/>
                  </v:shape>
                  <v:line id="Line 20358" o:spid="_x0000_s1187" style="position:absolute;visibility:visible;mso-wrap-style:square" from="19539,9690" to="19599,14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" strokeweight="1.5pt"/>
                  <v:shape id="图片 456" o:spid="_x0000_s1188" type="#_x0000_t75" style="position:absolute;left:58;top:13970;width:3238;height:1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">
                    <v:imagedata r:id="rId43" o:title=""/>
                  </v:shape>
                  <v:shape id="图片 457" o:spid="_x0000_s1189" type="#_x0000_t75" style="position:absolute;left:4567;top:13991;width:3238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">
                    <v:imagedata r:id="rId43" o:title=""/>
                  </v:shape>
                  <v:shape id="图片 459" o:spid="_x0000_s1190" type="#_x0000_t75" style="position:absolute;left:18013;top:14315;width:3238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">
                    <v:imagedata r:id="rId43" o:title=""/>
                  </v:shape>
                  <v:line id="Line 18958" o:spid="_x0000_s1191" style="position:absolute;flip:x;visibility:visible;mso-wrap-style:square" from="15171,9690" to="19537,9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" strokeweight="1.5pt"/>
                  <v:oval id="Oval 20403" o:spid="_x0000_s1192" style="position:absolute;left:10492;top:4247;width:764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" strokeweight="1.5pt"/>
                  <v:line id="Line 20346" o:spid="_x0000_s1193" style="position:absolute;flip:y;visibility:visible;mso-wrap-style:square" from="15003,4742" to="15004,15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" strokeweight="1.5pt"/>
                  <v:shape id="图片 458" o:spid="_x0000_s1194" type="#_x0000_t75" style="position:absolute;left:13324;top:14229;width:3239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">
                    <v:imagedata r:id="rId43" o:title=""/>
                  </v:shape>
                  <v:shape id="Text Box 20405" o:spid="_x0000_s1195" type="#_x0000_t202" style="position:absolute;left:11793;top:14702;width:2709;height:2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" filled="f" stroked="f">
                    <v:textbox>
                      <w:txbxContent>
                        <w:p w14:paraId="24D3BEC5" w14:textId="77777777" w:rsidR="00872ED0" w:rsidRDefault="00872ED0" w:rsidP="009D4CAD"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0405" o:spid="_x0000_s1196" type="#_x0000_t202" style="position:absolute;left:15896;top:14612;width:2709;height:2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vpc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AzHI3idiUdALp4AAAD//wMAUEsBAi0AFAAGAAgAAAAhANvh9svuAAAAhQEAABMAAAAAAAAAAAAA&#10;AAAAAAAAAFtDb250ZW50X1R5cGVzXS54bWxQSwECLQAUAAYACAAAACEAWvQsW78AAAAVAQAACwAA&#10;AAAAAAAAAAAAAAAfAQAAX3JlbHMvLnJlbHNQSwECLQAUAAYACAAAACEATJb6XMMAAADcAAAADwAA&#10;AAAAAAAAAAAAAAAHAgAAZHJzL2Rvd25yZXYueG1sUEsFBgAAAAADAAMAtwAAAPcCAAAAAA==&#10;" filled="f" stroked="f">
                    <v:textbox>
                      <w:txbxContent>
                        <w:p w14:paraId="40247ADB" w14:textId="77777777" w:rsidR="00872ED0" w:rsidRDefault="00872ED0" w:rsidP="009D4CAD"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oval id="Oval 20403" o:spid="_x0000_s1197" style="position:absolute;left:14961;top:9482;width:764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" strokeweight="1.5pt"/>
                  <v:shape id="图片 467" o:spid="_x0000_s1198" type="#_x0000_t75" style="position:absolute;left:5601;top:2564;width:10295;height:24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">
                    <v:imagedata r:id="rId44" o:title=""/>
                  </v:shape>
                </v:group>
                <v:shape id="_x0000_s1199" type="#_x0000_t202" style="position:absolute;left:96;top:5173;width:5752;height:3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" filled="f" stroked="f">
                  <v:textbox>
                    <w:txbxContent>
                      <w:p w14:paraId="104720B3" w14:textId="77777777" w:rsidR="00872ED0" w:rsidRDefault="00872ED0" w:rsidP="00265E32">
                        <w:pPr>
                          <w:pStyle w:val="aa"/>
                          <w:spacing w:before="0" w:beforeAutospacing="0" w:after="0" w:afterAutospacing="0"/>
                          <w:jc w:val="both"/>
                        </w:pPr>
                        <w:r w:rsidRPr="00AA339C">
                          <w:rPr>
                            <w:rFonts w:ascii="Times New Roman" w:hAnsi="Times New Roman" w:hint="eastAsia"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3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ql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position w:val="6"/>
                            <w:sz w:val="21"/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sz w:val="21"/>
                            <w:szCs w:val="21"/>
                          </w:rPr>
                          <w:t>2</w:t>
                        </w: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00" type="#_x0000_t202" style="position:absolute;left:1289;top:9666;width:5752;height:3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" filled="f" stroked="f">
                  <v:textbox>
                    <w:txbxContent>
                      <w:p w14:paraId="0122B12D" w14:textId="77777777" w:rsidR="00872ED0" w:rsidRDefault="00872ED0" w:rsidP="00265E32">
                        <w:pPr>
                          <w:pStyle w:val="a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7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ql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position w:val="6"/>
                            <w:sz w:val="21"/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40</w:t>
                        </w:r>
                      </w:p>
                    </w:txbxContent>
                  </v:textbox>
                </v:shape>
                <v:shape id="_x0000_s1201" type="#_x0000_t202" style="position:absolute;left:1944;top:1292;width:4490;height:3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" filled="f" stroked="f">
                  <v:textbox>
                    <w:txbxContent>
                      <w:p w14:paraId="650BE964" w14:textId="77777777" w:rsidR="00872ED0" w:rsidRDefault="00872ED0" w:rsidP="00AA339C">
                        <w:pPr>
                          <w:pStyle w:val="aa"/>
                          <w:spacing w:before="0" w:beforeAutospacing="0" w:after="0" w:afterAutospacing="0"/>
                          <w:jc w:val="both"/>
                        </w:pPr>
                        <w:proofErr w:type="spellStart"/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ql</w:t>
                        </w:r>
                        <w:proofErr w:type="spellEnd"/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position w:val="6"/>
                            <w:sz w:val="21"/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FF0000"/>
                            <w:kern w:val="2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Times New Roman" w:hAnsi="Times New Roman"/>
                            <w:color w:val="FF0000"/>
                            <w:kern w:val="2"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5DB39815" wp14:editId="4DDE4E3F">
                <wp:extent cx="1477671" cy="1916583"/>
                <wp:effectExtent l="0" t="0" r="0" b="0"/>
                <wp:docPr id="429" name="画布 4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32" name="组合 432"/>
                        <wpg:cNvGrpSpPr/>
                        <wpg:grpSpPr>
                          <a:xfrm>
                            <a:off x="9605" y="6738"/>
                            <a:ext cx="1354500" cy="1541952"/>
                            <a:chOff x="9605" y="6738"/>
                            <a:chExt cx="1354500" cy="1541952"/>
                          </a:xfrm>
                        </wpg:grpSpPr>
                        <wps:wsp>
                          <wps:cNvPr id="404" name="Line 18664"/>
                          <wps:cNvCnPr/>
                          <wps:spPr bwMode="auto">
                            <a:xfrm>
                              <a:off x="178697" y="948911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18958"/>
                          <wps:cNvCnPr/>
                          <wps:spPr bwMode="auto">
                            <a:xfrm flipH="1">
                              <a:off x="181658" y="943855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456" y="6738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765E30" w14:textId="77777777" w:rsidR="00872ED0" w:rsidRDefault="00872ED0" w:rsidP="007A2C50"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" name="Line 20346"/>
                          <wps:cNvCnPr/>
                          <wps:spPr bwMode="auto">
                            <a:xfrm flipV="1">
                              <a:off x="621794" y="443103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20402"/>
                          <wps:cNvCnPr/>
                          <wps:spPr bwMode="auto">
                            <a:xfrm flipH="1" flipV="1">
                              <a:off x="622576" y="443007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6167" y="916929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18" name="图片 41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605" y="1365708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19" name="图片 4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0502" y="1367738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28" name="图片 42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05832" y="225132"/>
                              <a:ext cx="523574" cy="2444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30" name="图片 43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21248" y="297262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B39815" id="画布 429" o:spid="_x0000_s1202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">
                <v:shape id="_x0000_s1203" type="#_x0000_t75" style="position:absolute;width:14776;height:19164;visibility:visible;mso-wrap-style:square">
                  <v:fill o:detectmouseclick="t"/>
                  <v:path o:connecttype="none"/>
                </v:shape>
                <v:group id="组合 432" o:spid="_x0000_s1204" style="position:absolute;left:96;top:67;width:13545;height:15419" coordorigin="96,67" coordsize="13545,15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MiJ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TeDvTDgCcv0LAAD//wMAUEsBAi0AFAAGAAgAAAAhANvh9svuAAAAhQEAABMAAAAAAAAA&#10;AAAAAAAAAAAAAFtDb250ZW50X1R5cGVzXS54bWxQSwECLQAUAAYACAAAACEAWvQsW78AAAAVAQAA&#10;CwAAAAAAAAAAAAAAAAAfAQAAX3JlbHMvLnJlbHNQSwECLQAUAAYACAAAACEAd1jIicYAAADcAAAA&#10;DwAAAAAAAAAAAAAAAAAHAgAAZHJzL2Rvd25yZXYueG1sUEsFBgAAAAADAAMAtwAAAPoCAAAAAA==&#10;">
                  <v:line id="Line 18664" o:spid="_x0000_s1205" style="position:absolute;visibility:visible;mso-wrap-style:square" from="1786,9489" to="1786,13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" strokeweight="1.5pt"/>
                  <v:line id="Line 18958" o:spid="_x0000_s1206" style="position:absolute;flip:x;visibility:visible;mso-wrap-style:square" from="1816,9438" to="6058,9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" strokeweight="1.5pt"/>
                  <v:shape id="_x0000_s1207" type="#_x0000_t202" style="position:absolute;left:9524;top:67;width:3502;height:3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4GLwwAAANw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zUCF5n4hGQ8ycAAAD//wMAUEsBAi0AFAAGAAgAAAAhANvh9svuAAAAhQEAABMAAAAAAAAAAAAA&#10;AAAAAAAAAFtDb250ZW50X1R5cGVzXS54bWxQSwECLQAUAAYACAAAACEAWvQsW78AAAAVAQAACwAA&#10;AAAAAAAAAAAAAAAfAQAAX3JlbHMvLnJlbHNQSwECLQAUAAYACAAAACEAYZuBi8MAAADcAAAADwAA&#10;AAAAAAAAAAAAAAAHAgAAZHJzL2Rvd25yZXYueG1sUEsFBgAAAAADAAMAtwAAAPcCAAAAAA==&#10;" filled="f" stroked="f">
                    <v:textbox>
                      <w:txbxContent>
                        <w:p w14:paraId="11765E30" w14:textId="77777777" w:rsidR="00872ED0" w:rsidRDefault="00872ED0" w:rsidP="007A2C50"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</w:p>
                      </w:txbxContent>
                    </v:textbox>
                  </v:shape>
                  <v:line id="Line 20346" o:spid="_x0000_s1208" style="position:absolute;flip:y;visibility:visible;mso-wrap-style:square" from="6217,4431" to="6225,14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" strokeweight="1.5pt"/>
                  <v:line id="Line 20402" o:spid="_x0000_s1209" style="position:absolute;flip:x y;visibility:visible;mso-wrap-style:square" from="6225,4430" to="10680,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" strokeweight="1.5pt"/>
                  <v:oval id="Oval 20403" o:spid="_x0000_s1210" style="position:absolute;left:5461;top:9169;width:764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" strokeweight="1.5pt"/>
                  <v:shape id="图片 418" o:spid="_x0000_s1211" type="#_x0000_t75" style="position:absolute;left:96;top:13657;width:3238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">
                    <v:imagedata r:id="rId43" o:title=""/>
                  </v:shape>
                  <v:shape id="图片 419" o:spid="_x0000_s1212" type="#_x0000_t75" style="position:absolute;left:4605;top:13677;width:3238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">
                    <v:imagedata r:id="rId43" o:title=""/>
                  </v:shape>
                  <v:shape id="图片 428" o:spid="_x0000_s1213" type="#_x0000_t75" style="position:absolute;left:6058;top:2251;width:5236;height:24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">
                    <v:imagedata r:id="rId44" o:title=""/>
                  </v:shape>
                  <v:shape id="图片 430" o:spid="_x0000_s1214" type="#_x0000_t75" style="position:absolute;left:10212;top:2972;width:3429;height:3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">
                    <v:imagedata r:id="rId46" o:title=""/>
                  </v:shape>
                </v:group>
                <w10:anchorlock/>
              </v:group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646CA0F3" wp14:editId="366770DB">
                <wp:extent cx="1477671" cy="1916583"/>
                <wp:effectExtent l="0" t="0" r="0" b="0"/>
                <wp:docPr id="497" name="画布 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36" name="Text Box 19710"/>
                        <wps:cNvSpPr txBox="1">
                          <a:spLocks noChangeArrowheads="1"/>
                        </wps:cNvSpPr>
                        <wps:spPr bwMode="auto">
                          <a:xfrm>
                            <a:off x="779263" y="0"/>
                            <a:ext cx="350146" cy="317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E80110" w14:textId="77777777" w:rsidR="00872ED0" w:rsidRDefault="00872ED0" w:rsidP="007A2C50">
                              <w:r>
                                <w:rPr>
                                  <w:rFonts w:hint="eastAsia"/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00" name="组合 500"/>
                        <wpg:cNvGrpSpPr/>
                        <wpg:grpSpPr>
                          <a:xfrm>
                            <a:off x="26380" y="225132"/>
                            <a:ext cx="1337725" cy="1473814"/>
                            <a:chOff x="26380" y="225132"/>
                            <a:chExt cx="1337725" cy="1473814"/>
                          </a:xfrm>
                        </wpg:grpSpPr>
                        <wps:wsp>
                          <wps:cNvPr id="434" name="Line 18664"/>
                          <wps:cNvCnPr/>
                          <wps:spPr bwMode="auto">
                            <a:xfrm>
                              <a:off x="178697" y="948911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Line 18958"/>
                          <wps:cNvCnPr/>
                          <wps:spPr bwMode="auto">
                            <a:xfrm flipH="1">
                              <a:off x="181658" y="943855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Line 20346"/>
                          <wps:cNvCnPr/>
                          <wps:spPr bwMode="auto">
                            <a:xfrm flipV="1">
                              <a:off x="621794" y="443103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Line 20402"/>
                          <wps:cNvCnPr/>
                          <wps:spPr bwMode="auto">
                            <a:xfrm flipH="1" flipV="1">
                              <a:off x="622576" y="443007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6167" y="916929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41" name="图片 44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0502" y="1367738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42" name="图片 4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05832" y="225132"/>
                              <a:ext cx="523574" cy="2444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61" name="图片 4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21248" y="297262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98" name="图片 49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380" y="1365613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99" name="图片 49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5925" y="1347497"/>
                              <a:ext cx="322794" cy="149653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36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597" y="1121316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1307DA" w14:textId="77777777" w:rsidR="00872ED0" w:rsidRDefault="00872ED0" w:rsidP="007A2C50"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  <w:r w:rsidRPr="007A2C50"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46CA0F3" id="画布 497" o:spid="_x0000_s1215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">
                <v:shape id="_x0000_s1216" type="#_x0000_t75" style="position:absolute;width:14776;height:19164;visibility:visible;mso-wrap-style:square">
                  <v:fill o:detectmouseclick="t"/>
                  <v:path o:connecttype="none"/>
                </v:shape>
                <v:shape id="_x0000_s1217" type="#_x0000_t202" style="position:absolute;left:7792;width:3502;height:3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0s2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8nEF9zPxCMjsFwAA//8DAFBLAQItABQABgAIAAAAIQDb4fbL7gAAAIUBAAATAAAAAAAAAAAA&#10;AAAAAAAAAABbQ29udGVudF9UeXBlc10ueG1sUEsBAi0AFAAGAAgAAAAhAFr0LFu/AAAAFQEAAAsA&#10;AAAAAAAAAAAAAAAAHwEAAF9yZWxzLy5yZWxzUEsBAi0AFAAGAAgAAAAhAK/3SzbEAAAA3AAAAA8A&#10;AAAAAAAAAAAAAAAABwIAAGRycy9kb3ducmV2LnhtbFBLBQYAAAAAAwADALcAAAD4AgAAAAA=&#10;" filled="f" stroked="f">
                  <v:textbox>
                    <w:txbxContent>
                      <w:p w14:paraId="20E80110" w14:textId="77777777" w:rsidR="00872ED0" w:rsidRDefault="00872ED0" w:rsidP="007A2C50">
                        <w:r>
                          <w:rPr>
                            <w:rFonts w:hint="eastAsia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group id="组合 500" o:spid="_x0000_s1218" style="position:absolute;left:263;top:2251;width:13378;height:14738" coordorigin="263,2251" coordsize="13377,14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  <v:line id="Line 18664" o:spid="_x0000_s1219" style="position:absolute;visibility:visible;mso-wrap-style:square" from="1786,9489" to="1786,13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" strokeweight="1.5pt"/>
                  <v:line id="Line 18958" o:spid="_x0000_s1220" style="position:absolute;flip:x;visibility:visible;mso-wrap-style:square" from="1816,9438" to="6058,9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" strokeweight="1.5pt"/>
                  <v:line id="Line 20346" o:spid="_x0000_s1221" style="position:absolute;flip:y;visibility:visible;mso-wrap-style:square" from="6217,4431" to="6225,14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" strokeweight="1.5pt"/>
                  <v:line id="Line 20402" o:spid="_x0000_s1222" style="position:absolute;flip:x y;visibility:visible;mso-wrap-style:square" from="6225,4430" to="10680,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" strokeweight="1.5pt"/>
                  <v:oval id="Oval 20403" o:spid="_x0000_s1223" style="position:absolute;left:5461;top:9169;width:764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" strokeweight="1.5pt"/>
                  <v:shape id="图片 441" o:spid="_x0000_s1224" type="#_x0000_t75" style="position:absolute;left:4605;top:13677;width:3238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">
                    <v:imagedata r:id="rId43" o:title=""/>
                  </v:shape>
                  <v:shape id="图片 442" o:spid="_x0000_s1225" type="#_x0000_t75" style="position:absolute;left:6058;top:2251;width:5236;height:24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">
                    <v:imagedata r:id="rId44" o:title=""/>
                  </v:shape>
                  <v:shape id="图片 461" o:spid="_x0000_s1226" type="#_x0000_t75" style="position:absolute;left:10212;top:2972;width:3429;height:3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">
                    <v:imagedata r:id="rId46" o:title=""/>
                  </v:shape>
                  <v:shape id="图片 498" o:spid="_x0000_s1227" type="#_x0000_t75" style="position:absolute;left:263;top:13656;width:3048;height:33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">
                    <v:imagedata r:id="rId49" o:title=""/>
                  </v:shape>
                  <v:shape id="图片 499" o:spid="_x0000_s1228" type="#_x0000_t75" style="position:absolute;left:1959;top:13474;width:3228;height:14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">
                    <v:imagedata r:id="rId50" o:title=""/>
                  </v:shape>
                  <v:shape id="_x0000_s1229" type="#_x0000_t202" style="position:absolute;left:2365;top:11213;width:3502;height:3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Sr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4nkJf2fiEZDZDQAA//8DAFBLAQItABQABgAIAAAAIQDb4fbL7gAAAIUBAAATAAAAAAAAAAAA&#10;AAAAAAAAAABbQ29udGVudF9UeXBlc10ueG1sUEsBAi0AFAAGAAgAAAAhAFr0LFu/AAAAFQEAAAsA&#10;AAAAAAAAAAAAAAAAHwEAAF9yZWxzLy5yZWxzUEsBAi0AFAAGAAgAAAAhANkWRKvEAAAA3AAAAA8A&#10;AAAAAAAAAAAAAAAABwIAAGRycy9kb3ducmV2LnhtbFBLBQYAAAAAAwADALcAAAD4AgAAAAA=&#10;" filled="f" stroked="f">
                    <v:textbox>
                      <w:txbxContent>
                        <w:p w14:paraId="0B1307DA" w14:textId="77777777" w:rsidR="00872ED0" w:rsidRDefault="00872ED0" w:rsidP="007A2C50"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  <w:r w:rsidRPr="007A2C50"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7A2339D" w14:textId="77777777" w:rsidR="00C6499D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39614E96" wp14:editId="65109FD7">
                <wp:simplePos x="0" y="0"/>
                <wp:positionH relativeFrom="column">
                  <wp:posOffset>4241339</wp:posOffset>
                </wp:positionH>
                <wp:positionV relativeFrom="paragraph">
                  <wp:posOffset>101219</wp:posOffset>
                </wp:positionV>
                <wp:extent cx="482600" cy="1403985"/>
                <wp:effectExtent l="0" t="0" r="0" b="6350"/>
                <wp:wrapNone/>
                <wp:docPr id="198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0D3905" w14:textId="77777777"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9614E96" id="_x0000_s1230" type="#_x0000_t202" style="position:absolute;left:0;text-align:left;margin-left:333.95pt;margin-top:7.95pt;width:38pt;height:110.55pt;z-index:251958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" stroked="f">
                <v:textbox style="mso-fit-shape-to-text:t">
                  <w:txbxContent>
                    <w:p w14:paraId="2E0D3905" w14:textId="77777777"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49D0E2A8" wp14:editId="6D9421EB">
                <wp:simplePos x="0" y="0"/>
                <wp:positionH relativeFrom="column">
                  <wp:posOffset>2601200</wp:posOffset>
                </wp:positionH>
                <wp:positionV relativeFrom="paragraph">
                  <wp:posOffset>1485773</wp:posOffset>
                </wp:positionV>
                <wp:extent cx="482600" cy="1403985"/>
                <wp:effectExtent l="0" t="0" r="0" b="6350"/>
                <wp:wrapNone/>
                <wp:docPr id="198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B3F230" w14:textId="77777777"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9D0E2A8" id="_x0000_s1231" type="#_x0000_t202" style="position:absolute;left:0;text-align:left;margin-left:204.8pt;margin-top:117pt;width:38pt;height:110.55pt;z-index:2519562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" stroked="f">
                <v:textbox style="mso-fit-shape-to-text:t">
                  <w:txbxContent>
                    <w:p w14:paraId="63B3F230" w14:textId="77777777"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66E61ADF" wp14:editId="24A1C96F">
                <wp:simplePos x="0" y="0"/>
                <wp:positionH relativeFrom="column">
                  <wp:posOffset>625120</wp:posOffset>
                </wp:positionH>
                <wp:positionV relativeFrom="paragraph">
                  <wp:posOffset>1654023</wp:posOffset>
                </wp:positionV>
                <wp:extent cx="482600" cy="1403985"/>
                <wp:effectExtent l="0" t="0" r="0" b="6350"/>
                <wp:wrapNone/>
                <wp:docPr id="198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796A7" w14:textId="77777777"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E61ADF" id="_x0000_s1232" type="#_x0000_t202" style="position:absolute;left:0;text-align:left;margin-left:49.2pt;margin-top:130.25pt;width:38pt;height:110.55pt;z-index:251954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" stroked="f">
                <v:textbox style="mso-fit-shape-to-text:t">
                  <w:txbxContent>
                    <w:p w14:paraId="1DB796A7" w14:textId="77777777"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6DB97ACB" wp14:editId="7FA8A4EB">
                <wp:simplePos x="0" y="0"/>
                <wp:positionH relativeFrom="column">
                  <wp:posOffset>494233</wp:posOffset>
                </wp:positionH>
                <wp:positionV relativeFrom="paragraph">
                  <wp:posOffset>802691</wp:posOffset>
                </wp:positionV>
                <wp:extent cx="156640" cy="494365"/>
                <wp:effectExtent l="0" t="0" r="34290" b="20320"/>
                <wp:wrapNone/>
                <wp:docPr id="19847" name="直接连接符 198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640" cy="49436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0AD6E8" id="直接连接符 19847" o:spid="_x0000_s1026" style="position:absolute;left:0;text-align:lef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9pt,63.2pt" to="51.25pt,10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" strokecolor="red" strokeweight="1pt"/>
            </w:pict>
          </mc:Fallback>
        </mc:AlternateContent>
      </w:r>
      <w:r w:rsidR="00265E3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03CBD039" wp14:editId="3CFFD022">
                <wp:simplePos x="0" y="0"/>
                <wp:positionH relativeFrom="column">
                  <wp:posOffset>484505</wp:posOffset>
                </wp:positionH>
                <wp:positionV relativeFrom="paragraph">
                  <wp:posOffset>297815</wp:posOffset>
                </wp:positionV>
                <wp:extent cx="156845" cy="504190"/>
                <wp:effectExtent l="0" t="0" r="33655" b="29210"/>
                <wp:wrapNone/>
                <wp:docPr id="517" name="直接连接符 5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6845" cy="5041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870097" id="直接连接符 517" o:spid="_x0000_s1026" style="position:absolute;left:0;text-align:left;flip:x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15pt,23.45pt" to="50.5pt,6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" strokecolor="red" strokeweight="1pt"/>
            </w:pict>
          </mc:Fallback>
        </mc:AlternateContent>
      </w:r>
      <w:r w:rsidR="009D29E4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3CE06F62" wp14:editId="091DE3F0">
                <wp:simplePos x="0" y="0"/>
                <wp:positionH relativeFrom="column">
                  <wp:posOffset>2094159</wp:posOffset>
                </wp:positionH>
                <wp:positionV relativeFrom="paragraph">
                  <wp:posOffset>1501267</wp:posOffset>
                </wp:positionV>
                <wp:extent cx="548640" cy="1403985"/>
                <wp:effectExtent l="0" t="0" r="3810" b="6350"/>
                <wp:wrapNone/>
                <wp:docPr id="198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818FDE" w14:textId="77777777" w:rsidR="00872ED0" w:rsidRPr="00343CA8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CE06F62" id="_x0000_s1233" type="#_x0000_t202" style="position:absolute;left:0;text-align:left;margin-left:164.9pt;margin-top:118.2pt;width:43.2pt;height:110.55pt;z-index:2519050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" stroked="f">
                <v:textbox style="mso-fit-shape-to-text:t">
                  <w:txbxContent>
                    <w:p w14:paraId="5D818FDE" w14:textId="77777777" w:rsidR="00872ED0" w:rsidRPr="00343CA8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 w:rsidRPr="002C17CE"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9D29E4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5ABE1FCA" wp14:editId="4AD66BAA">
                <wp:simplePos x="0" y="0"/>
                <wp:positionH relativeFrom="column">
                  <wp:posOffset>646430</wp:posOffset>
                </wp:positionH>
                <wp:positionV relativeFrom="paragraph">
                  <wp:posOffset>1425575</wp:posOffset>
                </wp:positionV>
                <wp:extent cx="548640" cy="1403985"/>
                <wp:effectExtent l="0" t="0" r="3810" b="6350"/>
                <wp:wrapNone/>
                <wp:docPr id="1981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EB76B9" w14:textId="77777777" w:rsidR="00872ED0" w:rsidRPr="00343CA8" w:rsidRDefault="00872ED0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ABE1FCA" id="_x0000_s1234" type="#_x0000_t202" style="position:absolute;left:0;text-align:left;margin-left:50.9pt;margin-top:112.25pt;width:43.2pt;height:110.55pt;z-index:251902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" stroked="f">
                <v:textbox style="mso-fit-shape-to-text:t">
                  <w:txbxContent>
                    <w:p w14:paraId="15EB76B9" w14:textId="77777777" w:rsidR="00872ED0" w:rsidRPr="00343CA8" w:rsidRDefault="00872ED0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="009D29E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1EED2616" wp14:editId="0ADADEDB">
                <wp:simplePos x="0" y="0"/>
                <wp:positionH relativeFrom="column">
                  <wp:posOffset>1880298</wp:posOffset>
                </wp:positionH>
                <wp:positionV relativeFrom="paragraph">
                  <wp:posOffset>297758</wp:posOffset>
                </wp:positionV>
                <wp:extent cx="266192" cy="0"/>
                <wp:effectExtent l="0" t="0" r="19685" b="19050"/>
                <wp:wrapNone/>
                <wp:docPr id="19808" name="直接连接符 198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192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CCB398" id="直接连接符 19808" o:spid="_x0000_s1026" style="position:absolute;left:0;text-align:lef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05pt,23.45pt" to="169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" strokecolor="red" strokeweight="1pt"/>
            </w:pict>
          </mc:Fallback>
        </mc:AlternateContent>
      </w:r>
      <w:r w:rsidR="009D29E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09A42844" wp14:editId="79A96EB9">
                <wp:simplePos x="0" y="0"/>
                <wp:positionH relativeFrom="column">
                  <wp:posOffset>1904965</wp:posOffset>
                </wp:positionH>
                <wp:positionV relativeFrom="paragraph">
                  <wp:posOffset>298368</wp:posOffset>
                </wp:positionV>
                <wp:extent cx="198612" cy="990987"/>
                <wp:effectExtent l="0" t="0" r="30480" b="19050"/>
                <wp:wrapNone/>
                <wp:docPr id="537" name="直接连接符 5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612" cy="99098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63434E" id="直接连接符 537" o:spid="_x0000_s1026" style="position:absolute;left:0;text-align:lef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pt,23.5pt" to="165.65pt,10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" strokecolor="red" strokeweight="1pt"/>
            </w:pict>
          </mc:Fallback>
        </mc:AlternateContent>
      </w:r>
      <w:r w:rsidR="009D29E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7409ADFC" wp14:editId="32648346">
                <wp:simplePos x="0" y="0"/>
                <wp:positionH relativeFrom="column">
                  <wp:posOffset>2121263</wp:posOffset>
                </wp:positionH>
                <wp:positionV relativeFrom="paragraph">
                  <wp:posOffset>105283</wp:posOffset>
                </wp:positionV>
                <wp:extent cx="1185" cy="237466"/>
                <wp:effectExtent l="0" t="0" r="37465" b="10795"/>
                <wp:wrapNone/>
                <wp:docPr id="535" name="直接连接符 5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5" cy="2374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83D565" id="直接连接符 535" o:spid="_x0000_s1026" style="position:absolute;left:0;text-align:lef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05pt,8.3pt" to="167.15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" strokecolor="red" strokeweight="1pt"/>
            </w:pict>
          </mc:Fallback>
        </mc:AlternateContent>
      </w:r>
      <w:r w:rsidR="007A2C5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550CEF77" wp14:editId="6C4B9CAB">
                <wp:simplePos x="0" y="0"/>
                <wp:positionH relativeFrom="column">
                  <wp:posOffset>201625</wp:posOffset>
                </wp:positionH>
                <wp:positionV relativeFrom="paragraph">
                  <wp:posOffset>800252</wp:posOffset>
                </wp:positionV>
                <wp:extent cx="410972" cy="176042"/>
                <wp:effectExtent l="0" t="0" r="27305" b="33655"/>
                <wp:wrapNone/>
                <wp:docPr id="516" name="直接连接符 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0972" cy="176042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1B2752" id="直接连接符 516" o:spid="_x0000_s1026" style="position:absolute;left:0;text-align:left;flip:x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9pt,63pt" to="48.25pt,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" strokecolor="red" strokeweight="1pt"/>
            </w:pict>
          </mc:Fallback>
        </mc:AlternateContent>
      </w:r>
      <w:r w:rsidR="007A2C5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2BC6304D" wp14:editId="6D37CE44">
                <wp:simplePos x="0" y="0"/>
                <wp:positionH relativeFrom="column">
                  <wp:posOffset>200427</wp:posOffset>
                </wp:positionH>
                <wp:positionV relativeFrom="paragraph">
                  <wp:posOffset>800252</wp:posOffset>
                </wp:positionV>
                <wp:extent cx="154945" cy="446284"/>
                <wp:effectExtent l="0" t="0" r="35560" b="30480"/>
                <wp:wrapNone/>
                <wp:docPr id="515" name="直接连接符 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4945" cy="44628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D564F4" id="直接连接符 515" o:spid="_x0000_s1026" style="position:absolute;left:0;text-align:left;flip:x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8pt,63pt" to="28pt,9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" strokecolor="red" strokeweight="1pt"/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10F0EDCF" wp14:editId="05DFCF48">
                <wp:extent cx="1477671" cy="1916583"/>
                <wp:effectExtent l="0" t="0" r="0" b="0"/>
                <wp:docPr id="514" name="画布 5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518" name="组合 518"/>
                        <wpg:cNvGrpSpPr/>
                        <wpg:grpSpPr>
                          <a:xfrm>
                            <a:off x="31547" y="120159"/>
                            <a:ext cx="1357492" cy="1403823"/>
                            <a:chOff x="31547" y="120159"/>
                            <a:chExt cx="1357492" cy="1403823"/>
                          </a:xfrm>
                        </wpg:grpSpPr>
                        <wps:wsp>
                          <wps:cNvPr id="503" name="Line 18664"/>
                          <wps:cNvCnPr/>
                          <wps:spPr bwMode="auto">
                            <a:xfrm>
                              <a:off x="203631" y="771808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Line 18958"/>
                          <wps:cNvCnPr/>
                          <wps:spPr bwMode="auto">
                            <a:xfrm flipH="1">
                              <a:off x="206592" y="766752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" name="Line 20346"/>
                          <wps:cNvCnPr/>
                          <wps:spPr bwMode="auto">
                            <a:xfrm flipV="1">
                              <a:off x="646728" y="266000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" name="Line 20402"/>
                          <wps:cNvCnPr/>
                          <wps:spPr bwMode="auto">
                            <a:xfrm flipH="1" flipV="1">
                              <a:off x="647510" y="265904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101" y="739826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08" name="图片 50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85436" y="1190635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0" name="图片 5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46182" y="120159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1" name="图片 5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3687" y="1190649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2" name="图片 5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20859" y="1170394"/>
                              <a:ext cx="322794" cy="149653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13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531" y="944213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FB6051" w14:textId="77777777" w:rsidR="00872ED0" w:rsidRPr="007A2C50" w:rsidRDefault="00872ED0" w:rsidP="007A2C50">
                                <w:r w:rsidRPr="007A2C50"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4567" y="521914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A1BD4B" w14:textId="77777777"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1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47" y="749590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5BBFAA" w14:textId="77777777"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7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965" y="520668"/>
                              <a:ext cx="350146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0FDB13" w14:textId="77777777"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/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0F0EDCF" id="画布 514" o:spid="_x0000_s1235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">
                <v:shape id="_x0000_s1236" type="#_x0000_t75" style="position:absolute;width:14776;height:19164;visibility:visible;mso-wrap-style:square">
                  <v:fill o:detectmouseclick="t"/>
                  <v:path o:connecttype="none"/>
                </v:shape>
                <v:group id="组合 518" o:spid="_x0000_s1237" style="position:absolute;left:315;top:1201;width:13575;height:14038" coordorigin="315,1201" coordsize="13574,14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Kye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">
                  <v:line id="Line 18664" o:spid="_x0000_s1238" style="position:absolute;visibility:visible;mso-wrap-style:square" from="2036,7718" to="2036,12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N8LxAAAANw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W8J1P4PROPgFw+AQAA//8DAFBLAQItABQABgAIAAAAIQDb4fbL7gAAAIUBAAATAAAAAAAAAAAA&#10;AAAAAAAAAABbQ29udGVudF9UeXBlc10ueG1sUEsBAi0AFAAGAAgAAAAhAFr0LFu/AAAAFQEAAAsA&#10;AAAAAAAAAAAAAAAAHwEAAF9yZWxzLy5yZWxzUEsBAi0AFAAGAAgAAAAhAHr83wvEAAAA3AAAAA8A&#10;AAAAAAAAAAAAAAAABwIAAGRycy9kb3ducmV2LnhtbFBLBQYAAAAAAwADALcAAAD4AgAAAAA=&#10;" strokeweight="1.5pt"/>
                  <v:line id="Line 18958" o:spid="_x0000_s1239" style="position:absolute;flip:x;visibility:visible;mso-wrap-style:square" from="2065,7667" to="6307,7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" strokeweight="1.5pt"/>
                  <v:line id="Line 20346" o:spid="_x0000_s1240" style="position:absolute;flip:y;visibility:visible;mso-wrap-style:square" from="6467,2660" to="6474,13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" strokeweight="1.5pt"/>
                  <v:line id="Line 20402" o:spid="_x0000_s1241" style="position:absolute;flip:x y;visibility:visible;mso-wrap-style:square" from="6475,2659" to="10929,2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" strokeweight="1.5pt"/>
                  <v:oval id="Oval 20403" o:spid="_x0000_s1242" style="position:absolute;left:5711;top:7398;width:763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" strokeweight="1.5pt"/>
                  <v:shape id="图片 508" o:spid="_x0000_s1243" type="#_x0000_t75" style="position:absolute;left:4854;top:11906;width:3238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">
                    <v:imagedata r:id="rId43" o:title=""/>
                  </v:shape>
                  <v:shape id="图片 510" o:spid="_x0000_s1244" type="#_x0000_t75" style="position:absolute;left:10461;top:1201;width:3429;height:3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">
                    <v:imagedata r:id="rId46" o:title=""/>
                  </v:shape>
                  <v:shape id="图片 511" o:spid="_x0000_s1245" type="#_x0000_t75" style="position:absolute;left:536;top:11906;width:3048;height:33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">
                    <v:imagedata r:id="rId49" o:title=""/>
                  </v:shape>
                  <v:shape id="图片 512" o:spid="_x0000_s1246" type="#_x0000_t75" style="position:absolute;left:2208;top:11703;width:3228;height:14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">
                    <v:imagedata r:id="rId50" o:title=""/>
                  </v:shape>
                  <v:shape id="_x0000_s1247" type="#_x0000_t202" style="position:absolute;left:2615;top:9442;width:3501;height:3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LtT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YTJ/h70w8AjK7AwAA//8DAFBLAQItABQABgAIAAAAIQDb4fbL7gAAAIUBAAATAAAAAAAAAAAA&#10;AAAAAAAAAABbQ29udGVudF9UeXBlc10ueG1sUEsBAi0AFAAGAAgAAAAhAFr0LFu/AAAAFQEAAAsA&#10;AAAAAAAAAAAAAAAAHwEAAF9yZWxzLy5yZWxzUEsBAi0AFAAGAAgAAAAhAILUu1PEAAAA3AAAAA8A&#10;AAAAAAAAAAAAAAAABwIAAGRycy9kb3ducmV2LnhtbFBLBQYAAAAAAwADALcAAAD4AgAAAAA=&#10;" filled="f" stroked="f">
                    <v:textbox>
                      <w:txbxContent>
                        <w:p w14:paraId="0FFB6051" w14:textId="77777777" w:rsidR="00872ED0" w:rsidRPr="007A2C50" w:rsidRDefault="00872ED0" w:rsidP="007A2C50">
                          <w:r w:rsidRPr="007A2C50"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48" type="#_x0000_t202" style="position:absolute;left:1745;top:5219;width:3502;height:3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pDi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uDaeiUdALp4AAAD//wMAUEsBAi0AFAAGAAgAAAAhANvh9svuAAAAhQEAABMAAAAAAAAAAAAAAAAA&#10;AAAAAFtDb250ZW50X1R5cGVzXS54bWxQSwECLQAUAAYACAAAACEAWvQsW78AAAAVAQAACwAAAAAA&#10;AAAAAAAAAAAfAQAAX3JlbHMvLnJlbHNQSwECLQAUAAYACAAAACEAGhqQ4sAAAADcAAAADwAAAAAA&#10;AAAAAAAAAAAHAgAAZHJzL2Rvd25yZXYueG1sUEsFBgAAAAADAAMAtwAAAPQCAAAAAA==&#10;" filled="f" stroked="f">
                    <v:textbox>
                      <w:txbxContent>
                        <w:p w14:paraId="66A1BD4B" w14:textId="77777777"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</w:p>
                      </w:txbxContent>
                    </v:textbox>
                  </v:shape>
                  <v:shape id="_x0000_s1249" type="#_x0000_t202" style="position:absolute;left:315;top:7495;width:3501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" filled="f" stroked="f">
                    <v:textbox>
                      <w:txbxContent>
                        <w:p w14:paraId="095BBFAA" w14:textId="77777777"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</w:p>
                      </w:txbxContent>
                    </v:textbox>
                  </v:shape>
                  <v:shape id="_x0000_s1250" type="#_x0000_t202" style="position:absolute;left:2899;top:5206;width:3502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0rxwwAAANw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1T9Q73M/EIyOUNAAD//wMAUEsBAi0AFAAGAAgAAAAhANvh9svuAAAAhQEAABMAAAAAAAAAAAAA&#10;AAAAAAAAAFtDb250ZW50X1R5cGVzXS54bWxQSwECLQAUAAYACAAAACEAWvQsW78AAAAVAQAACwAA&#10;AAAAAAAAAAAAAAAfAQAAX3JlbHMvLnJlbHNQSwECLQAUAAYACAAAACEAoxNK8cMAAADcAAAADwAA&#10;AAAAAAAAAAAAAAAHAgAAZHJzL2Rvd25yZXYueG1sUEsFBgAAAAADAAMAtwAAAPcCAAAAAA==&#10;" filled="f" stroked="f">
                    <v:textbox>
                      <w:txbxContent>
                        <w:p w14:paraId="390FDB13" w14:textId="77777777"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r>
                            <w:rPr>
                              <w:rFonts w:hint="eastAsia"/>
                              <w:i/>
                              <w:color w:val="FF0000"/>
                            </w:rPr>
                            <w:t>/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7A2C50">
        <w:rPr>
          <w:noProof/>
        </w:rPr>
        <mc:AlternateContent>
          <mc:Choice Requires="wpc">
            <w:drawing>
              <wp:inline distT="0" distB="0" distL="0" distR="0" wp14:anchorId="761FAFA8" wp14:editId="38A2AA35">
                <wp:extent cx="1477671" cy="1916583"/>
                <wp:effectExtent l="0" t="0" r="0" b="0"/>
                <wp:docPr id="533" name="画布 5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09" name="组合 19809"/>
                        <wpg:cNvGrpSpPr/>
                        <wpg:grpSpPr>
                          <a:xfrm>
                            <a:off x="53687" y="0"/>
                            <a:ext cx="1335352" cy="1523982"/>
                            <a:chOff x="53687" y="0"/>
                            <a:chExt cx="1335352" cy="1523982"/>
                          </a:xfrm>
                        </wpg:grpSpPr>
                        <wps:wsp>
                          <wps:cNvPr id="520" name="Line 18664"/>
                          <wps:cNvCnPr/>
                          <wps:spPr bwMode="auto">
                            <a:xfrm>
                              <a:off x="203631" y="771808"/>
                              <a:ext cx="0" cy="4426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18958"/>
                          <wps:cNvCnPr/>
                          <wps:spPr bwMode="auto">
                            <a:xfrm flipH="1">
                              <a:off x="206592" y="766752"/>
                              <a:ext cx="424174" cy="50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Line 20346"/>
                          <wps:cNvCnPr/>
                          <wps:spPr bwMode="auto">
                            <a:xfrm flipV="1">
                              <a:off x="646728" y="266000"/>
                              <a:ext cx="714" cy="105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Line 20402"/>
                          <wps:cNvCnPr/>
                          <wps:spPr bwMode="auto">
                            <a:xfrm flipH="1" flipV="1">
                              <a:off x="647510" y="265904"/>
                              <a:ext cx="445443" cy="3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Oval 20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101" y="739826"/>
                              <a:ext cx="76369" cy="763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25" name="图片 5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85436" y="1190635"/>
                              <a:ext cx="323810" cy="18095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26" name="图片 5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46182" y="120159"/>
                              <a:ext cx="342857" cy="30476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27" name="图片 5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3687" y="1190649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32" name="Text Box 19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092" y="0"/>
                              <a:ext cx="449481" cy="317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9993AB" w14:textId="77777777" w:rsidR="00872ED0" w:rsidRPr="007A2C50" w:rsidRDefault="00872ED0" w:rsidP="007A2C50">
                                <w:pPr>
                                  <w:rPr>
                                    <w:i/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q</w:t>
                                </w:r>
                                <w:r w:rsidRPr="007A2C50"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l</w:t>
                                </w:r>
                                <w:r w:rsidRPr="009D29E4">
                                  <w:rPr>
                                    <w:rFonts w:hint="eastAsia"/>
                                    <w:color w:val="FF0000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  <w:color w:val="FF0000"/>
                                  </w:rPr>
                                  <w:t>/</w:t>
                                </w:r>
                                <w:r w:rsidRPr="007A2C50">
                                  <w:rPr>
                                    <w:rFonts w:hint="eastAsia"/>
                                    <w:color w:val="FF000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61FAFA8" id="画布 533" o:spid="_x0000_s1251" editas="canvas" style="width:116.35pt;height:150.9pt;mso-position-horizontal-relative:char;mso-position-vertical-relative:line" coordsize="14776,19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">
                <v:shape id="_x0000_s1252" type="#_x0000_t75" style="position:absolute;width:14776;height:19164;visibility:visible;mso-wrap-style:square">
                  <v:fill o:detectmouseclick="t"/>
                  <v:path o:connecttype="none"/>
                </v:shape>
                <v:group id="组合 19809" o:spid="_x0000_s1253" style="position:absolute;left:536;width:13354;height:15239" coordorigin="536" coordsize="13353,15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">
                  <v:line id="Line 18664" o:spid="_x0000_s1254" style="position:absolute;visibility:visible;mso-wrap-style:square" from="2036,7718" to="2036,12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" strokeweight="1.5pt"/>
                  <v:line id="Line 18958" o:spid="_x0000_s1255" style="position:absolute;flip:x;visibility:visible;mso-wrap-style:square" from="2065,7667" to="6307,7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" strokeweight="1.5pt"/>
                  <v:line id="Line 20346" o:spid="_x0000_s1256" style="position:absolute;flip:y;visibility:visible;mso-wrap-style:square" from="6467,2660" to="6474,13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" strokeweight="1.5pt"/>
                  <v:line id="Line 20402" o:spid="_x0000_s1257" style="position:absolute;flip:x y;visibility:visible;mso-wrap-style:square" from="6475,2659" to="10929,2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" strokeweight="1.5pt"/>
                  <v:oval id="Oval 20403" o:spid="_x0000_s1258" style="position:absolute;left:5711;top:7398;width:763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" strokeweight="1.5pt"/>
                  <v:shape id="图片 525" o:spid="_x0000_s1259" type="#_x0000_t75" style="position:absolute;left:4854;top:11906;width:3238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">
                    <v:imagedata r:id="rId43" o:title=""/>
                  </v:shape>
                  <v:shape id="图片 526" o:spid="_x0000_s1260" type="#_x0000_t75" style="position:absolute;left:10461;top:1201;width:3429;height:3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">
                    <v:imagedata r:id="rId46" o:title=""/>
                  </v:shape>
                  <v:shape id="图片 527" o:spid="_x0000_s1261" type="#_x0000_t75" style="position:absolute;left:536;top:11906;width:3048;height:33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">
                    <v:imagedata r:id="rId49" o:title=""/>
                  </v:shape>
                  <v:shape id="_x0000_s1262" type="#_x0000_t202" style="position:absolute;left:2600;width:4495;height:3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UKo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6NobHmXgE5PIOAAD//wMAUEsBAi0AFAAGAAgAAAAhANvh9svuAAAAhQEAABMAAAAAAAAAAAAA&#10;AAAAAAAAAFtDb250ZW50X1R5cGVzXS54bWxQSwECLQAUAAYACAAAACEAWvQsW78AAAAVAQAACwAA&#10;AAAAAAAAAAAAAAAfAQAAX3JlbHMvLnJlbHNQSwECLQAUAAYACAAAACEApi1CqMMAAADcAAAADwAA&#10;AAAAAAAAAAAAAAAHAgAAZHJzL2Rvd25yZXYueG1sUEsFBgAAAAADAAMAtwAAAPcCAAAAAA==&#10;" filled="f" stroked="f">
                    <v:textbox>
                      <w:txbxContent>
                        <w:p w14:paraId="279993AB" w14:textId="77777777" w:rsidR="00872ED0" w:rsidRPr="007A2C50" w:rsidRDefault="00872ED0" w:rsidP="007A2C50">
                          <w:pPr>
                            <w:rPr>
                              <w:i/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i/>
                              <w:color w:val="FF0000"/>
                            </w:rPr>
                            <w:t>q</w:t>
                          </w:r>
                          <w:r w:rsidRPr="007A2C50">
                            <w:rPr>
                              <w:rFonts w:hint="eastAsia"/>
                              <w:i/>
                              <w:color w:val="FF0000"/>
                            </w:rPr>
                            <w:t>l</w:t>
                          </w:r>
                          <w:r w:rsidRPr="009D29E4">
                            <w:rPr>
                              <w:rFonts w:hint="eastAsia"/>
                              <w:color w:val="FF0000"/>
                              <w:vertAlign w:val="super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  <w:color w:val="FF0000"/>
                            </w:rPr>
                            <w:t>/</w:t>
                          </w:r>
                          <w:r w:rsidRPr="007A2C50">
                            <w:rPr>
                              <w:rFonts w:hint="eastAsia"/>
                              <w:color w:val="FF0000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4A2FF7B" w14:textId="77777777" w:rsidR="00646E08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53687591" wp14:editId="69730BFF">
                <wp:simplePos x="0" y="0"/>
                <wp:positionH relativeFrom="column">
                  <wp:posOffset>1196263</wp:posOffset>
                </wp:positionH>
                <wp:positionV relativeFrom="paragraph">
                  <wp:posOffset>126898</wp:posOffset>
                </wp:positionV>
                <wp:extent cx="482600" cy="1403985"/>
                <wp:effectExtent l="0" t="0" r="0" b="6350"/>
                <wp:wrapNone/>
                <wp:docPr id="1989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6E6F5F" w14:textId="77777777"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3687591" id="_x0000_s1263" type="#_x0000_t202" style="position:absolute;left:0;text-align:left;margin-left:94.2pt;margin-top:10pt;width:38pt;height:110.55pt;z-index:2519521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" stroked="f">
                <v:textbox style="mso-fit-shape-to-text:t">
                  <w:txbxContent>
                    <w:p w14:paraId="516E6F5F" w14:textId="77777777"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9D29E4" w:rsidRPr="00D40250">
        <w:rPr>
          <w:position w:val="-10"/>
          <w:sz w:val="24"/>
        </w:rPr>
        <w:object w:dxaOrig="1520" w:dyaOrig="340" w14:anchorId="7DA02B0C">
          <v:shape id="_x0000_i1040" type="#_x0000_t75" style="width:76.2pt;height:17.4pt" o:ole="">
            <v:imagedata r:id="rId51" o:title=""/>
          </v:shape>
          <o:OLEObject Type="Embed" ProgID="Equation.KSEE3" ShapeID="_x0000_i1040" DrawAspect="Content" ObjectID="_1708685118" r:id="rId52"/>
        </w:object>
      </w:r>
    </w:p>
    <w:p w14:paraId="1C2FC576" w14:textId="77777777" w:rsidR="00646E08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04A05D67" wp14:editId="172BFD94">
                <wp:simplePos x="0" y="0"/>
                <wp:positionH relativeFrom="column">
                  <wp:posOffset>4178266</wp:posOffset>
                </wp:positionH>
                <wp:positionV relativeFrom="paragraph">
                  <wp:posOffset>185014</wp:posOffset>
                </wp:positionV>
                <wp:extent cx="482600" cy="1403985"/>
                <wp:effectExtent l="0" t="0" r="0" b="6350"/>
                <wp:wrapNone/>
                <wp:docPr id="198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F77DB7" w14:textId="77777777"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4A05D67" id="_x0000_s1264" type="#_x0000_t202" style="position:absolute;left:0;text-align:left;margin-left:329pt;margin-top:14.55pt;width:38pt;height:110.55pt;z-index:2519480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" stroked="f">
                <v:textbox style="mso-fit-shape-to-text:t">
                  <w:txbxContent>
                    <w:p w14:paraId="40F77DB7" w14:textId="77777777"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0DABE359" wp14:editId="163D72E0">
                <wp:simplePos x="0" y="0"/>
                <wp:positionH relativeFrom="column">
                  <wp:posOffset>4118610</wp:posOffset>
                </wp:positionH>
                <wp:positionV relativeFrom="paragraph">
                  <wp:posOffset>185420</wp:posOffset>
                </wp:positionV>
                <wp:extent cx="482600" cy="1403985"/>
                <wp:effectExtent l="0" t="0" r="0" b="6350"/>
                <wp:wrapNone/>
                <wp:docPr id="198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518A22" w14:textId="77777777"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DABE359" id="_x0000_s1265" type="#_x0000_t202" style="position:absolute;left:0;text-align:left;margin-left:324.3pt;margin-top:14.6pt;width:38pt;height:110.55pt;z-index:251945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" stroked="f">
                <v:textbox style="mso-fit-shape-to-text:t">
                  <w:txbxContent>
                    <w:p w14:paraId="6D518A22" w14:textId="77777777"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265E32" w:rsidRPr="00265E32">
        <w:rPr>
          <w:position w:val="-24"/>
          <w:sz w:val="24"/>
        </w:rPr>
        <w:object w:dxaOrig="3860" w:dyaOrig="660" w14:anchorId="4E6CAEED">
          <v:shape id="_x0000_i1041" type="#_x0000_t75" style="width:193.2pt;height:33pt" o:ole="">
            <v:imagedata r:id="rId53" o:title=""/>
          </v:shape>
          <o:OLEObject Type="Embed" ProgID="Equation.KSEE3" ShapeID="_x0000_i1041" DrawAspect="Content" ObjectID="_1708685119" r:id="rId54"/>
        </w:object>
      </w:r>
      <w:r w:rsidR="00265E32" w:rsidRPr="00265E32">
        <w:rPr>
          <w:position w:val="-24"/>
          <w:sz w:val="24"/>
        </w:rPr>
        <w:object w:dxaOrig="2600" w:dyaOrig="660" w14:anchorId="3A7F92BD">
          <v:shape id="_x0000_i1042" type="#_x0000_t75" style="width:130.2pt;height:33pt" o:ole="">
            <v:imagedata r:id="rId55" o:title=""/>
          </v:shape>
          <o:OLEObject Type="Embed" ProgID="Equation.KSEE3" ShapeID="_x0000_i1042" DrawAspect="Content" ObjectID="_1708685120" r:id="rId56"/>
        </w:object>
      </w:r>
    </w:p>
    <w:p w14:paraId="6FB7070C" w14:textId="77777777" w:rsidR="00646E08" w:rsidRDefault="00AA339C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4B2D31EE" wp14:editId="1FE14610">
                <wp:simplePos x="0" y="0"/>
                <wp:positionH relativeFrom="column">
                  <wp:posOffset>1057275</wp:posOffset>
                </wp:positionH>
                <wp:positionV relativeFrom="paragraph">
                  <wp:posOffset>109728</wp:posOffset>
                </wp:positionV>
                <wp:extent cx="482600" cy="1403985"/>
                <wp:effectExtent l="0" t="0" r="0" b="6350"/>
                <wp:wrapNone/>
                <wp:docPr id="1989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09ACE3" w14:textId="77777777" w:rsidR="00872ED0" w:rsidRPr="00343CA8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2D31EE" id="_x0000_s1266" type="#_x0000_t202" style="position:absolute;left:0;text-align:left;margin-left:83.25pt;margin-top:8.65pt;width:38pt;height:110.55pt;z-index:251950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" stroked="f">
                <v:textbox style="mso-fit-shape-to-text:t">
                  <w:txbxContent>
                    <w:p w14:paraId="1E09ACE3" w14:textId="77777777" w:rsidR="00872ED0" w:rsidRPr="00343CA8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="00265E32" w:rsidRPr="00D40250">
        <w:rPr>
          <w:position w:val="-24"/>
          <w:sz w:val="24"/>
        </w:rPr>
        <w:object w:dxaOrig="1280" w:dyaOrig="620" w14:anchorId="20499C0C">
          <v:shape id="_x0000_i1043" type="#_x0000_t75" style="width:64.2pt;height:31.2pt" o:ole="">
            <v:imagedata r:id="rId57" o:title=""/>
          </v:shape>
          <o:OLEObject Type="Embed" ProgID="Equation.KSEE3" ShapeID="_x0000_i1043" DrawAspect="Content" ObjectID="_1708685121" r:id="rId58"/>
        </w:object>
      </w:r>
    </w:p>
    <w:p w14:paraId="5B9646A0" w14:textId="77777777" w:rsidR="00E53F39" w:rsidRPr="0041799B" w:rsidRDefault="00E53F39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lastRenderedPageBreak/>
        <w:t>七、（1</w:t>
      </w:r>
      <w:r w:rsidR="006E5068">
        <w:rPr>
          <w:rFonts w:ascii="黑体" w:eastAsia="黑体" w:hAnsi="黑体" w:hint="eastAsia"/>
          <w:szCs w:val="21"/>
        </w:rPr>
        <w:t>2</w:t>
      </w:r>
      <w:r w:rsidRPr="0041799B">
        <w:rPr>
          <w:rFonts w:ascii="黑体" w:eastAsia="黑体" w:hAnsi="黑体" w:hint="eastAsia"/>
          <w:szCs w:val="21"/>
        </w:rPr>
        <w:t>分）用位移法计算图示结构，并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弯矩图。</w:t>
      </w:r>
      <w:proofErr w:type="gramStart"/>
      <w:r w:rsidRPr="0041799B">
        <w:rPr>
          <w:rFonts w:ascii="黑体" w:eastAsia="黑体" w:hAnsi="黑体" w:hint="eastAsia"/>
          <w:szCs w:val="21"/>
        </w:rPr>
        <w:t>设各杆</w:t>
      </w:r>
      <w:proofErr w:type="gramEnd"/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=常数。</w:t>
      </w:r>
    </w:p>
    <w:p w14:paraId="2F205E4A" w14:textId="77777777" w:rsidR="00E53F39" w:rsidRDefault="002B3D7D" w:rsidP="00E53F39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42F42FBB" wp14:editId="2CD7FBB1">
                <wp:simplePos x="0" y="0"/>
                <wp:positionH relativeFrom="column">
                  <wp:posOffset>4105487</wp:posOffset>
                </wp:positionH>
                <wp:positionV relativeFrom="paragraph">
                  <wp:posOffset>1638732</wp:posOffset>
                </wp:positionV>
                <wp:extent cx="482600" cy="1403985"/>
                <wp:effectExtent l="0" t="0" r="0" b="6350"/>
                <wp:wrapNone/>
                <wp:docPr id="6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8DD7B3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F42FBB" id="_x0000_s1267" type="#_x0000_t202" style="position:absolute;left:0;text-align:left;margin-left:323.25pt;margin-top:129.05pt;width:38pt;height:110.55pt;z-index:2519889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" stroked="f">
                <v:textbox style="mso-fit-shape-to-text:t">
                  <w:txbxContent>
                    <w:p w14:paraId="7A8DD7B3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74DF7835" wp14:editId="3C139153">
                <wp:simplePos x="0" y="0"/>
                <wp:positionH relativeFrom="column">
                  <wp:posOffset>1725295</wp:posOffset>
                </wp:positionH>
                <wp:positionV relativeFrom="paragraph">
                  <wp:posOffset>1572895</wp:posOffset>
                </wp:positionV>
                <wp:extent cx="482600" cy="1403985"/>
                <wp:effectExtent l="0" t="0" r="0" b="6350"/>
                <wp:wrapNone/>
                <wp:docPr id="6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E736FA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4DF7835" id="_x0000_s1268" type="#_x0000_t202" style="position:absolute;left:0;text-align:left;margin-left:135.85pt;margin-top:123.85pt;width:38pt;height:110.55pt;z-index:251986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" stroked="f">
                <v:textbox style="mso-fit-shape-to-text:t">
                  <w:txbxContent>
                    <w:p w14:paraId="39E736FA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55BAF198" wp14:editId="7FD34941">
                <wp:simplePos x="0" y="0"/>
                <wp:positionH relativeFrom="column">
                  <wp:posOffset>795110</wp:posOffset>
                </wp:positionH>
                <wp:positionV relativeFrom="paragraph">
                  <wp:posOffset>1523233</wp:posOffset>
                </wp:positionV>
                <wp:extent cx="548640" cy="1403985"/>
                <wp:effectExtent l="0" t="0" r="3810" b="6350"/>
                <wp:wrapNone/>
                <wp:docPr id="69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55BF55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BAF198" id="_x0000_s1269" type="#_x0000_t202" style="position:absolute;left:0;text-align:left;margin-left:62.6pt;margin-top:119.95pt;width:43.2pt;height:110.55pt;z-index:251984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" stroked="f">
                <v:textbox style="mso-fit-shape-to-text:t">
                  <w:txbxContent>
                    <w:p w14:paraId="6755BF55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67AE382C" wp14:editId="21ADF00A">
                <wp:simplePos x="0" y="0"/>
                <wp:positionH relativeFrom="column">
                  <wp:posOffset>1593622</wp:posOffset>
                </wp:positionH>
                <wp:positionV relativeFrom="paragraph">
                  <wp:posOffset>398526</wp:posOffset>
                </wp:positionV>
                <wp:extent cx="264032" cy="688206"/>
                <wp:effectExtent l="0" t="0" r="22225" b="17145"/>
                <wp:wrapNone/>
                <wp:docPr id="690" name="直接连接符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032" cy="68820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03ED30" id="直接连接符 690" o:spid="_x0000_s1026" style="position:absolute;left:0;text-align:lef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5pt,31.4pt" to="146.3pt,8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28DE735F" wp14:editId="78FCBEC7">
                <wp:simplePos x="0" y="0"/>
                <wp:positionH relativeFrom="column">
                  <wp:posOffset>1766799</wp:posOffset>
                </wp:positionH>
                <wp:positionV relativeFrom="paragraph">
                  <wp:posOffset>226156</wp:posOffset>
                </wp:positionV>
                <wp:extent cx="4413" cy="222325"/>
                <wp:effectExtent l="0" t="0" r="34290" b="25400"/>
                <wp:wrapNone/>
                <wp:docPr id="691" name="直接连接符 6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13" cy="22232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41D507" id="直接连接符 691" o:spid="_x0000_s1026" style="position:absolute;left:0;text-align:lef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pt,17.8pt" to="139.45pt,3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132FCC23" wp14:editId="2BB7074C">
                <wp:simplePos x="0" y="0"/>
                <wp:positionH relativeFrom="column">
                  <wp:posOffset>1130300</wp:posOffset>
                </wp:positionH>
                <wp:positionV relativeFrom="paragraph">
                  <wp:posOffset>226060</wp:posOffset>
                </wp:positionV>
                <wp:extent cx="629920" cy="149860"/>
                <wp:effectExtent l="0" t="0" r="17780" b="21590"/>
                <wp:wrapNone/>
                <wp:docPr id="689" name="直接连接符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9920" cy="14986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AEA5A5" id="直接连接符 689" o:spid="_x0000_s1026" style="position:absolute;left:0;text-align:left;flip:y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pt,17.8pt" to="138.6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279FCB5F" wp14:editId="3849D068">
                <wp:simplePos x="0" y="0"/>
                <wp:positionH relativeFrom="column">
                  <wp:posOffset>475229</wp:posOffset>
                </wp:positionH>
                <wp:positionV relativeFrom="paragraph">
                  <wp:posOffset>213268</wp:posOffset>
                </wp:positionV>
                <wp:extent cx="620273" cy="321869"/>
                <wp:effectExtent l="0" t="0" r="27940" b="21590"/>
                <wp:wrapNone/>
                <wp:docPr id="688" name="弧形 6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273" cy="321869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5566B6" id="弧形 688" o:spid="_x0000_s1026" style="position:absolute;left:0;text-align:left;margin-left:37.4pt;margin-top:16.8pt;width:48.85pt;height:25.35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0273,321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" path="m619442,172709nsc607575,256649,473073,321668,310878,321869,150219,322068,15864,258569,1280,175544l310137,160935r309305,11774xem619442,172709nfc607575,256649,473073,321668,310878,321869,150219,322068,15864,258569,1280,175544e" filled="f" strokecolor="red" strokeweight="1.25pt">
                <v:path arrowok="t" o:connecttype="custom" o:connectlocs="619442,172709;310878,321869;1280,175544" o:connectangles="0,0,0"/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02CCF7E8" wp14:editId="0C4F35C2">
                <wp:simplePos x="0" y="0"/>
                <wp:positionH relativeFrom="column">
                  <wp:posOffset>3194813</wp:posOffset>
                </wp:positionH>
                <wp:positionV relativeFrom="paragraph">
                  <wp:posOffset>1553048</wp:posOffset>
                </wp:positionV>
                <wp:extent cx="861695" cy="268605"/>
                <wp:effectExtent l="0" t="0" r="0" b="0"/>
                <wp:wrapNone/>
                <wp:docPr id="68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169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217615" w14:textId="77777777" w:rsidR="00872ED0" w:rsidRPr="002C17CE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</w:rPr>
                              <w:t>基本</w:t>
                            </w:r>
                            <w:r w:rsidR="005C5E1C">
                              <w:rPr>
                                <w:rFonts w:hint="eastAsia"/>
                                <w:b/>
                                <w:color w:val="FF0000"/>
                              </w:rPr>
                              <w:t>体系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CF7E8" id="_x0000_s1270" type="#_x0000_t202" style="position:absolute;left:0;text-align:left;margin-left:251.55pt;margin-top:122.3pt;width:67.85pt;height:21.15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" stroked="f">
                <v:textbox>
                  <w:txbxContent>
                    <w:p w14:paraId="34217615" w14:textId="77777777" w:rsidR="00872ED0" w:rsidRPr="002C17CE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2C17CE">
                        <w:rPr>
                          <w:rFonts w:hint="eastAsia"/>
                          <w:b/>
                          <w:color w:val="FF0000"/>
                        </w:rPr>
                        <w:t>基本</w:t>
                      </w:r>
                      <w:r w:rsidR="005C5E1C">
                        <w:rPr>
                          <w:rFonts w:hint="eastAsia"/>
                          <w:b/>
                          <w:color w:val="FF0000"/>
                        </w:rPr>
                        <w:t>体系</w:t>
                      </w:r>
                    </w:p>
                  </w:txbxContent>
                </v:textbox>
              </v:shape>
            </w:pict>
          </mc:Fallback>
        </mc:AlternateContent>
      </w:r>
      <w:r w:rsidR="00C10BE1">
        <w:rPr>
          <w:noProof/>
          <w:sz w:val="24"/>
        </w:rPr>
        <mc:AlternateContent>
          <mc:Choice Requires="wpc">
            <w:drawing>
              <wp:inline distT="0" distB="0" distL="0" distR="0" wp14:anchorId="55CE08FA" wp14:editId="5C3B43D0">
                <wp:extent cx="2567635" cy="1755648"/>
                <wp:effectExtent l="0" t="0" r="0" b="0"/>
                <wp:docPr id="15176" name="画布 151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49" name="组合 19849"/>
                        <wpg:cNvGrpSpPr/>
                        <wpg:grpSpPr>
                          <a:xfrm>
                            <a:off x="180000" y="0"/>
                            <a:ext cx="2071560" cy="1536551"/>
                            <a:chOff x="180000" y="0"/>
                            <a:chExt cx="2071560" cy="1536551"/>
                          </a:xfrm>
                        </wpg:grpSpPr>
                        <wps:wsp>
                          <wps:cNvPr id="19848" name="Text Box 208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406" y="0"/>
                              <a:ext cx="593314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9CB3C0" w14:textId="77777777" w:rsidR="00872ED0" w:rsidRPr="006D3C0E" w:rsidRDefault="00872ED0" w:rsidP="005E3739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 w:rsidRPr="006D3C0E">
                                  <w:rPr>
                                    <w:rFonts w:hint="eastAsia"/>
                                    <w:iCs/>
                                  </w:rPr>
                                  <w:t>kN</w: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78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86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5242" y="53554"/>
                              <a:ext cx="626166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CEF7B7" w14:textId="77777777" w:rsidR="00872ED0" w:rsidRPr="006D3C0E" w:rsidRDefault="00872ED0" w:rsidP="005E3739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14</w:t>
                                </w:r>
                                <w:r w:rsidRPr="006D3C0E">
                                  <w:rPr>
                                    <w:rFonts w:hint="eastAsia"/>
                                    <w:iCs/>
                                  </w:rPr>
                                  <w:t>kN</w: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88" name="Text Box 19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9913" y="634961"/>
                              <a:ext cx="401647" cy="2718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D982DE" w14:textId="77777777" w:rsidR="00872ED0" w:rsidRPr="002E10A9" w:rsidRDefault="00872ED0" w:rsidP="005E3739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89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90" name="Text Box 190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336" y="1213678"/>
                              <a:ext cx="407182" cy="3222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9DA411" w14:textId="77777777" w:rsidR="00872ED0" w:rsidRDefault="00872ED0" w:rsidP="005E3739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632FA1"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13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9814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5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6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7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8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9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821" name="Group 19041"/>
                          <wpg:cNvGrpSpPr>
                            <a:grpSpLocks/>
                          </wpg:cNvGrpSpPr>
                          <wpg:grpSpPr bwMode="auto">
                            <a:xfrm>
                              <a:off x="456396" y="1319319"/>
                              <a:ext cx="1314184" cy="194954"/>
                              <a:chOff x="6447" y="5194"/>
                              <a:chExt cx="1755" cy="307"/>
                            </a:xfrm>
                          </wpg:grpSpPr>
                          <wps:wsp>
                            <wps:cNvPr id="19822" name="Line 19042"/>
                            <wps:cNvCnPr/>
                            <wps:spPr bwMode="auto">
                              <a:xfrm rot="5400000">
                                <a:off x="6888" y="4899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3" name="Line 19043"/>
                            <wps:cNvCnPr/>
                            <wps:spPr bwMode="auto">
                              <a:xfrm>
                                <a:off x="6447" y="5201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4" name="Line 19044"/>
                            <wps:cNvCnPr/>
                            <wps:spPr bwMode="auto">
                              <a:xfrm rot="5400000">
                                <a:off x="7762" y="4897"/>
                                <a:ext cx="0" cy="88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med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5" name="Line 19045"/>
                            <wps:cNvCnPr/>
                            <wps:spPr bwMode="auto">
                              <a:xfrm>
                                <a:off x="7323" y="5194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6" name="Line 19046"/>
                            <wps:cNvCnPr/>
                            <wps:spPr bwMode="auto">
                              <a:xfrm>
                                <a:off x="8199" y="5200"/>
                                <a:ext cx="0" cy="3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827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39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0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841" name="Group 20652"/>
                          <wpg:cNvGrpSpPr>
                            <a:grpSpLocks/>
                          </wpg:cNvGrpSpPr>
                          <wpg:grpSpPr bwMode="auto">
                            <a:xfrm>
                              <a:off x="456395" y="210459"/>
                              <a:ext cx="678341" cy="163611"/>
                              <a:chOff x="7791" y="4463"/>
                              <a:chExt cx="940" cy="420"/>
                            </a:xfrm>
                          </wpg:grpSpPr>
                          <wps:wsp>
                            <wps:cNvPr id="19842" name="Line 20653"/>
                            <wps:cNvCnPr/>
                            <wps:spPr bwMode="auto">
                              <a:xfrm>
                                <a:off x="7791" y="446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3" name="Line 20654"/>
                            <wps:cNvCnPr/>
                            <wps:spPr bwMode="auto">
                              <a:xfrm>
                                <a:off x="7791" y="4473"/>
                                <a:ext cx="940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4" name="Line 20655"/>
                            <wps:cNvCnPr/>
                            <wps:spPr bwMode="auto">
                              <a:xfrm>
                                <a:off x="8715" y="4472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5" name="Line 20656"/>
                            <wps:cNvCnPr/>
                            <wps:spPr bwMode="auto">
                              <a:xfrm>
                                <a:off x="8121" y="4477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6" name="Line 20657"/>
                            <wps:cNvCnPr/>
                            <wps:spPr bwMode="auto">
                              <a:xfrm>
                                <a:off x="8436" y="447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11" name="Text Box 204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6910" y="1213678"/>
                              <a:ext cx="407797" cy="3228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A10B4C" w14:textId="77777777" w:rsidR="00872ED0" w:rsidRDefault="00872ED0" w:rsidP="005E3739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69" name="图片 4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470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471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477" name="图片 47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9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1759756" y="608040"/>
                              <a:ext cx="717202" cy="2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78" name="图片 47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61378" y="255398"/>
                              <a:ext cx="130658" cy="2158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79" name="Line 19005"/>
                          <wps:cNvCnPr/>
                          <wps:spPr bwMode="auto">
                            <a:xfrm flipH="1">
                              <a:off x="1768334" y="255398"/>
                              <a:ext cx="115945" cy="1167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739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404213" y="316838"/>
                            <a:ext cx="33782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BC654A" w14:textId="77777777" w:rsidR="00872ED0" w:rsidRDefault="00872ED0" w:rsidP="002B3D7D">
                              <w:pPr>
                                <w:pStyle w:val="a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457528" y="-1205"/>
                            <a:ext cx="33782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4A0D1B" w14:textId="77777777" w:rsidR="00872ED0" w:rsidRDefault="00872ED0" w:rsidP="002B3D7D">
                              <w:pPr>
                                <w:pStyle w:val="a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FF0000"/>
                                  <w:kern w:val="2"/>
                                  <w:sz w:val="21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5CE08FA" id="画布 15176" o:spid="_x0000_s1271" editas="canvas" style="width:202.2pt;height:138.25pt;mso-position-horizontal-relative:char;mso-position-vertical-relative:line" coordsize="25673,175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">
                <v:shape id="_x0000_s1272" type="#_x0000_t75" style="position:absolute;width:25673;height:17551;visibility:visible;mso-wrap-style:square">
                  <v:fill o:detectmouseclick="t"/>
                  <v:path o:connecttype="none"/>
                </v:shape>
                <v:group id="组合 19849" o:spid="_x0000_s1273" style="position:absolute;left:1800;width:20715;height:15365" coordorigin="1800" coordsize="20715,15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">
                  <v:shape id="Text Box 20858" o:spid="_x0000_s1274" type="#_x0000_t202" style="position:absolute;left:4954;width:5933;height:3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" filled="f" stroked="f">
                    <v:stroke startarrowwidth="narrow" startarrowlength="short" endarrowwidth="narrow" endarrowlength="short"/>
                    <v:textbox>
                      <w:txbxContent>
                        <w:p w14:paraId="799CB3C0" w14:textId="77777777" w:rsidR="00872ED0" w:rsidRPr="006D3C0E" w:rsidRDefault="00872ED0" w:rsidP="005E3739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4</w:t>
                          </w:r>
                          <w:r w:rsidRPr="006D3C0E">
                            <w:rPr>
                              <w:rFonts w:hint="eastAsia"/>
                              <w:iCs/>
                            </w:rPr>
                            <w:t>kN</w:t>
                          </w:r>
                          <w:r>
                            <w:rPr>
                              <w:rFonts w:hint="eastAsia"/>
                              <w:iCs/>
                            </w:rPr>
                            <w:t>/m</w:t>
                          </w:r>
                        </w:p>
                      </w:txbxContent>
                    </v:textbox>
                  </v:shape>
                  <v:line id="Line 19004" o:spid="_x0000_s1275" style="position:absolute;flip:y;visibility:visible;mso-wrap-style:square" from="4563,3666" to="17747,3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" strokeweight="1.5pt"/>
                  <v:shape id="Text Box 19972" o:spid="_x0000_s1276" type="#_x0000_t202" style="position:absolute;left:14952;top:535;width:626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" filled="f" stroked="f">
                    <v:stroke startarrowwidth="narrow" startarrowlength="short" endarrowwidth="narrow" endarrowlength="short"/>
                    <v:textbox>
                      <w:txbxContent>
                        <w:p w14:paraId="62CEF7B7" w14:textId="77777777" w:rsidR="00872ED0" w:rsidRPr="006D3C0E" w:rsidRDefault="00872ED0" w:rsidP="005E3739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14</w:t>
                          </w:r>
                          <w:r w:rsidRPr="006D3C0E">
                            <w:rPr>
                              <w:rFonts w:hint="eastAsia"/>
                              <w:iCs/>
                            </w:rPr>
                            <w:t>kN</w:t>
                          </w:r>
                          <w:r>
                            <w:rPr>
                              <w:rFonts w:hint="eastAsia"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9008" o:spid="_x0000_s1277" type="#_x0000_t202" style="position:absolute;left:18499;top:6349;width:4016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" filled="f" stroked="f">
                    <v:stroke startarrowwidth="narrow" startarrowlength="short" endarrowwidth="narrow" endarrowlength="short"/>
                    <v:textbox style="layout-flow:vertical;mso-layout-flow-alt:bottom-to-top">
                      <w:txbxContent>
                        <w:p w14:paraId="1ED982DE" w14:textId="77777777" w:rsidR="00872ED0" w:rsidRPr="002E10A9" w:rsidRDefault="00872ED0" w:rsidP="005E3739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19005" o:spid="_x0000_s1278" style="position:absolute;flip:x;visibility:visible;mso-wrap-style:square" from="11241,3666" to="11247,10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" strokeweight="1.5pt"/>
                  <v:shape id="Text Box 19006" o:spid="_x0000_s1279" type="#_x0000_t202" style="position:absolute;left:6203;top:12136;width:4072;height:3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" filled="f" stroked="f">
                    <v:stroke startarrowwidth="narrow" startarrowlength="short" endarrowwidth="narrow" endarrowlength="short"/>
                    <v:textbox>
                      <w:txbxContent>
                        <w:p w14:paraId="199DA411" w14:textId="77777777" w:rsidR="00872ED0" w:rsidRDefault="00872ED0" w:rsidP="005E3739">
                          <w:pPr>
                            <w:rPr>
                              <w:i/>
                              <w:iCs/>
                            </w:rPr>
                          </w:pPr>
                          <w:r w:rsidRPr="00632FA1">
                            <w:rPr>
                              <w:rFonts w:hint="eastAsia"/>
                              <w:iCs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group id="Group 19034" o:spid="_x0000_s1280" style="position:absolute;left:9814;top:10634;width:2768;height:1015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">
                    <v:line id="Line 19035" o:spid="_x0000_s1281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" strokeweight="2.25pt">
                      <v:stroke startarrowwidth="narrow" startarrowlength="short" endarrowwidth="narrow" endarrowlength="short"/>
                    </v:line>
                    <v:line id="Line 19036" o:spid="_x0000_s1282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19037" o:spid="_x0000_s1283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19038" o:spid="_x0000_s1284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19039" o:spid="_x0000_s1285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">
                      <v:stroke startarrowwidth="narrow" startarrowlength="short" endarrowwidth="narrow" endarrowlength="short"/>
                    </v:line>
                    <v:line id="Line 19040" o:spid="_x0000_s1286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">
                      <v:stroke startarrowwidth="narrow" startarrowlength="short" endarrowwidth="narrow" endarrowlength="short"/>
                    </v:line>
                  </v:group>
                  <v:group id="Group 19041" o:spid="_x0000_s1287" style="position:absolute;left:4563;top:13193;width:13142;height:1949" coordorigin="6447,5194" coordsize="1755,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">
                    <v:line id="Line 19042" o:spid="_x0000_s1288" style="position:absolute;rotation:90;visibility:visible;mso-wrap-style:square" from="6888,4899" to="6888,5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" strokeweight="1pt">
                      <v:stroke startarrow="classic" startarrowwidth="narrow" endarrow="classic" endarrowwidth="narrow"/>
                    </v:line>
                    <v:line id="Line 19043" o:spid="_x0000_s1289" style="position:absolute;visibility:visible;mso-wrap-style:square" from="6447,5201" to="6447,5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  <v:line id="Line 19044" o:spid="_x0000_s1290" style="position:absolute;rotation:90;visibility:visible;mso-wrap-style:square" from="7762,4897" to="7762,5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" strokeweight="1pt">
                      <v:stroke startarrow="classic" startarrowwidth="narrow" endarrow="classic" endarrowwidth="narrow"/>
                    </v:line>
                    <v:line id="Line 19045" o:spid="_x0000_s1291" style="position:absolute;visibility:visible;mso-wrap-style:square" from="7323,5194" to="7323,5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  <v:line id="Line 19046" o:spid="_x0000_s1292" style="position:absolute;visibility:visible;mso-wrap-style:square" from="8199,5200" to="8199,5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" strokeweight="1pt">
                      <v:stroke startarrowwidth="narrow" startarrowlength="short" endarrowwidth="narrow" endarrowlength="short"/>
                    </v:line>
                  </v:group>
                  <v:line id="Line 19711" o:spid="_x0000_s1293" style="position:absolute;visibility:visible;mso-wrap-style:square" from="17740,3590" to="17747,10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" strokeweight="1.5pt"/>
                  <v:oval id="Oval 20504" o:spid="_x0000_s1294" style="position:absolute;left:10887;top:3291;width:763;height: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" strokeweight="1.5pt"/>
                  <v:shape id="AutoShape 20508" o:spid="_x0000_s1295" type="#_x0000_t32" style="position:absolute;left:10072;top:2824;width: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" strokeweight="1.5pt"/>
                  <v:group id="Group 20652" o:spid="_x0000_s1296" style="position:absolute;left:4563;top:2104;width:6784;height:1636" coordorigin="7791,4463" coordsize="940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">
                    <v:line id="Line 20653" o:spid="_x0000_s1297" style="position:absolute;visibility:visible;mso-wrap-style:square" from="7791,4463" to="7792,4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" strokeweight="1pt">
                      <v:stroke startarrowwidth="narrow" startarrowlength="long" endarrow="classic" endarrowwidth="narrow"/>
                    </v:line>
                    <v:line id="Line 20654" o:spid="_x0000_s1298" style="position:absolute;visibility:visible;mso-wrap-style:square" from="7791,4473" to="8731,4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" strokeweight="1.5pt">
                      <v:stroke startarrowwidth="narrow" startarrowlength="long" endarrowwidth="narrow"/>
                    </v:line>
                    <v:line id="Line 20655" o:spid="_x0000_s1299" style="position:absolute;visibility:visible;mso-wrap-style:square" from="8715,4472" to="8716,4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" strokeweight="1pt">
                      <v:stroke startarrowwidth="narrow" startarrowlength="long" endarrow="classic" endarrowwidth="narrow"/>
                    </v:line>
                    <v:line id="Line 20656" o:spid="_x0000_s1300" style="position:absolute;visibility:visible;mso-wrap-style:square" from="8121,4477" to="8122,4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" strokeweight="1pt">
                      <v:stroke startarrowwidth="narrow" startarrowlength="long" endarrow="classic" endarrowwidth="narrow"/>
                    </v:line>
                    <v:line id="Line 20657" o:spid="_x0000_s1301" style="position:absolute;visibility:visible;mso-wrap-style:square" from="8436,4473" to="8437,4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" strokeweight="1pt">
                      <v:stroke startarrowwidth="narrow" startarrowlength="long" endarrow="classic" endarrowwidth="narrow"/>
                    </v:line>
                  </v:group>
                  <v:shape id="Text Box 20496" o:spid="_x0000_s1302" type="#_x0000_t202" style="position:absolute;left:12869;top:12136;width:4078;height:3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" filled="f" stroked="f">
                    <v:stroke startarrowwidth="narrow" startarrowlength="short" endarrowwidth="narrow" endarrowlength="short"/>
                    <v:textbox>
                      <w:txbxContent>
                        <w:p w14:paraId="0FA10B4C" w14:textId="77777777" w:rsidR="00872ED0" w:rsidRDefault="00872ED0" w:rsidP="005E3739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shape id="图片 469" o:spid="_x0000_s1303" type="#_x0000_t75" style="position:absolute;left:1800;top:2159;width:4285;height:41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">
                    <v:imagedata r:id="rId11" o:title=""/>
                  </v:shape>
                  <v:group id="Group 19034" o:spid="_x0000_s1304" style="position:absolute;left:16347;top:10634;width:2768;height:1015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  <v:line id="Line 19035" o:spid="_x0000_s1305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19036" o:spid="_x0000_s1306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19037" o:spid="_x0000_s1307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8" o:spid="_x0000_s1308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19039" o:spid="_x0000_s1309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19040" o:spid="_x0000_s1310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">
                      <v:stroke startarrowwidth="narrow" startarrowlength="short" endarrowwidth="narrow" endarrowlength="short"/>
                    </v:line>
                  </v:group>
                  <v:shape id="图片 477" o:spid="_x0000_s1311" type="#_x0000_t75" style="position:absolute;left:17597;top:6080;width:7172;height:2190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">
                    <v:imagedata r:id="rId61" o:title=""/>
                  </v:shape>
                  <v:shape id="图片 478" o:spid="_x0000_s1312" type="#_x0000_t75" style="position:absolute;left:18613;top:2553;width:1307;height:21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">
                    <v:imagedata r:id="rId62" o:title=""/>
                  </v:shape>
                  <v:line id="Line 19005" o:spid="_x0000_s1313" style="position:absolute;flip:x;visibility:visible;mso-wrap-style:square" from="17683,2553" to="18842,3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" strokeweight="1.5pt"/>
                </v:group>
                <v:shape id="Text Box 19972" o:spid="_x0000_s1314" type="#_x0000_t202" style="position:absolute;left:14042;top:3168;width:3378;height:3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" filled="f" stroked="f">
                  <v:stroke startarrowwidth="narrow" startarrowlength="short" endarrowwidth="narrow" endarrowlength="short"/>
                  <v:textbox>
                    <w:txbxContent>
                      <w:p w14:paraId="67BC654A" w14:textId="77777777" w:rsidR="00872ED0" w:rsidRDefault="00872ED0" w:rsidP="002B3D7D">
                        <w:pPr>
                          <w:pStyle w:val="a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8</w:t>
                        </w:r>
                      </w:p>
                    </w:txbxContent>
                  </v:textbox>
                </v:shape>
                <v:shape id="Text Box 19972" o:spid="_x0000_s1315" type="#_x0000_t202" style="position:absolute;left:14575;top:-12;width:3378;height:3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" filled="f" stroked="f">
                  <v:stroke startarrowwidth="narrow" startarrowlength="short" endarrowwidth="narrow" endarrowlength="short"/>
                  <v:textbox>
                    <w:txbxContent>
                      <w:p w14:paraId="674A0D1B" w14:textId="77777777" w:rsidR="00872ED0" w:rsidRDefault="00872ED0" w:rsidP="002B3D7D">
                        <w:pPr>
                          <w:pStyle w:val="a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hint="eastAsia"/>
                            <w:color w:val="FF0000"/>
                            <w:kern w:val="2"/>
                            <w:sz w:val="21"/>
                            <w:szCs w:val="21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AA339C">
        <w:rPr>
          <w:noProof/>
          <w:sz w:val="24"/>
        </w:rPr>
        <mc:AlternateContent>
          <mc:Choice Requires="wpc">
            <w:drawing>
              <wp:inline distT="0" distB="0" distL="0" distR="0" wp14:anchorId="68A56DC8" wp14:editId="2D718F16">
                <wp:extent cx="2188169" cy="1426465"/>
                <wp:effectExtent l="0" t="0" r="3175" b="0"/>
                <wp:docPr id="19927" name="画布 199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898" name="Text Box 20858"/>
                        <wps:cNvSpPr txBox="1">
                          <a:spLocks noChangeArrowheads="1"/>
                        </wps:cNvSpPr>
                        <wps:spPr bwMode="auto">
                          <a:xfrm>
                            <a:off x="495406" y="0"/>
                            <a:ext cx="593314" cy="318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56C62F" w14:textId="77777777" w:rsidR="00872ED0" w:rsidRPr="006D3C0E" w:rsidRDefault="00872ED0" w:rsidP="00AA339C">
                              <w:pPr>
                                <w:rPr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</w:rPr>
                                <w:t>4</w:t>
                              </w:r>
                              <w:r w:rsidRPr="006D3C0E">
                                <w:rPr>
                                  <w:rFonts w:hint="eastAsia"/>
                                  <w:iCs/>
                                </w:rPr>
                                <w:t>kN</w:t>
                              </w:r>
                              <w:r>
                                <w:rPr>
                                  <w:rFonts w:hint="eastAsia"/>
                                  <w:iCs/>
                                </w:rPr>
                                <w:t>/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9932" name="组合 19932"/>
                        <wpg:cNvGrpSpPr/>
                        <wpg:grpSpPr>
                          <a:xfrm>
                            <a:off x="180000" y="53554"/>
                            <a:ext cx="1954420" cy="1111401"/>
                            <a:chOff x="180000" y="53554"/>
                            <a:chExt cx="1954420" cy="1111401"/>
                          </a:xfrm>
                        </wpg:grpSpPr>
                        <wps:wsp>
                          <wps:cNvPr id="19899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5242" y="53554"/>
                              <a:ext cx="626166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1A30E" w14:textId="77777777" w:rsidR="00872ED0" w:rsidRPr="006D3C0E" w:rsidRDefault="00872ED0" w:rsidP="00AA339C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14</w:t>
                                </w:r>
                                <w:r w:rsidRPr="006D3C0E">
                                  <w:rPr>
                                    <w:rFonts w:hint="eastAsia"/>
                                    <w:iCs/>
                                  </w:rPr>
                                  <w:t>kN</w:t>
                                </w:r>
                                <w:r>
                                  <w:rPr>
                                    <w:rFonts w:hint="eastAsia"/>
                                    <w:i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9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21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22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6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7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34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37" name="Group 20652"/>
                          <wpg:cNvGrpSpPr>
                            <a:grpSpLocks/>
                          </wpg:cNvGrpSpPr>
                          <wpg:grpSpPr bwMode="auto">
                            <a:xfrm>
                              <a:off x="456395" y="210459"/>
                              <a:ext cx="678341" cy="163611"/>
                              <a:chOff x="7791" y="4463"/>
                              <a:chExt cx="940" cy="420"/>
                            </a:xfrm>
                          </wpg:grpSpPr>
                          <wps:wsp>
                            <wps:cNvPr id="638" name="Line 20653"/>
                            <wps:cNvCnPr/>
                            <wps:spPr bwMode="auto">
                              <a:xfrm>
                                <a:off x="7791" y="446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9" name="Line 20654"/>
                            <wps:cNvCnPr/>
                            <wps:spPr bwMode="auto">
                              <a:xfrm>
                                <a:off x="7791" y="4473"/>
                                <a:ext cx="940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4" name="Line 20655"/>
                            <wps:cNvCnPr/>
                            <wps:spPr bwMode="auto">
                              <a:xfrm>
                                <a:off x="8715" y="4472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5" name="Line 20656"/>
                            <wps:cNvCnPr/>
                            <wps:spPr bwMode="auto">
                              <a:xfrm>
                                <a:off x="8121" y="4477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7" name="Line 20657"/>
                            <wps:cNvCnPr/>
                            <wps:spPr bwMode="auto">
                              <a:xfrm>
                                <a:off x="8436" y="4473"/>
                                <a:ext cx="1" cy="40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9905" name="图片 1990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9906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9907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8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9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0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1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2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9914" name="图片 1991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61378" y="255398"/>
                              <a:ext cx="130658" cy="2158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9920" name="Line 19005"/>
                          <wps:cNvCnPr/>
                          <wps:spPr bwMode="auto">
                            <a:xfrm flipH="1">
                              <a:off x="1768334" y="255398"/>
                              <a:ext cx="115945" cy="1167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等腰三角形 657"/>
                          <wps:cNvSpPr/>
                          <wps:spPr>
                            <a:xfrm rot="16200000">
                              <a:off x="1876282" y="271267"/>
                              <a:ext cx="64800" cy="226800"/>
                            </a:xfrm>
                            <a:prstGeom prst="triangle">
                              <a:avLst/>
                            </a:prstGeom>
                            <a:pattFill prst="wdDn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658" name="图片 658"/>
                            <pic:cNvPicPr/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91545" y="310904"/>
                              <a:ext cx="142875" cy="23622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  <wps:wsp>
                        <wps:cNvPr id="659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802790" y="404819"/>
                            <a:ext cx="338438" cy="318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9D2F72" w14:textId="77777777" w:rsidR="00872ED0" w:rsidRPr="006D3C0E" w:rsidRDefault="00872ED0" w:rsidP="00AA339C">
                              <w:pPr>
                                <w:rPr>
                                  <w:iCs/>
                                </w:rPr>
                              </w:pPr>
                              <w:r w:rsidRPr="00AA339C">
                                <w:rPr>
                                  <w:rFonts w:hint="eastAsia"/>
                                  <w:i/>
                                  <w:iCs/>
                                </w:rPr>
                                <w:t>Z</w:t>
                              </w:r>
                              <w:r w:rsidRPr="00AA339C">
                                <w:rPr>
                                  <w:rFonts w:hint="eastAsia"/>
                                  <w:i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A56DC8" id="画布 19927" o:spid="_x0000_s1316" editas="canvas" style="width:172.3pt;height:112.3pt;mso-position-horizontal-relative:char;mso-position-vertical-relative:line" coordsize="21875,14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">
                <v:shape id="_x0000_s1317" type="#_x0000_t75" style="position:absolute;width:21875;height:14262;visibility:visible;mso-wrap-style:square">
                  <v:fill o:detectmouseclick="t"/>
                  <v:path o:connecttype="none"/>
                </v:shape>
                <v:shape id="Text Box 20858" o:spid="_x0000_s1318" type="#_x0000_t202" style="position:absolute;left:4954;width:5933;height:3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" filled="f" stroked="f">
                  <v:stroke startarrowwidth="narrow" startarrowlength="short" endarrowwidth="narrow" endarrowlength="short"/>
                  <v:textbox>
                    <w:txbxContent>
                      <w:p w14:paraId="6E56C62F" w14:textId="77777777" w:rsidR="00872ED0" w:rsidRPr="006D3C0E" w:rsidRDefault="00872ED0" w:rsidP="00AA339C">
                        <w:pPr>
                          <w:rPr>
                            <w:iCs/>
                          </w:rPr>
                        </w:pPr>
                        <w:r>
                          <w:rPr>
                            <w:rFonts w:hint="eastAsia"/>
                            <w:iCs/>
                          </w:rPr>
                          <w:t>4</w:t>
                        </w:r>
                        <w:r w:rsidRPr="006D3C0E">
                          <w:rPr>
                            <w:rFonts w:hint="eastAsia"/>
                            <w:iCs/>
                          </w:rPr>
                          <w:t>kN</w:t>
                        </w:r>
                        <w:r>
                          <w:rPr>
                            <w:rFonts w:hint="eastAsia"/>
                            <w:iCs/>
                          </w:rPr>
                          <w:t>/m</w:t>
                        </w:r>
                      </w:p>
                    </w:txbxContent>
                  </v:textbox>
                </v:shape>
                <v:group id="组合 19932" o:spid="_x0000_s1319" style="position:absolute;left:1800;top:535;width:19544;height:11114" coordorigin="1800,535" coordsize="19544,11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">
                  <v:line id="Line 19004" o:spid="_x0000_s1320" style="position:absolute;flip:y;visibility:visible;mso-wrap-style:square" from="4563,3666" to="17747,3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" strokeweight="1.5pt"/>
                  <v:shape id="Text Box 19972" o:spid="_x0000_s1321" type="#_x0000_t202" style="position:absolute;left:14952;top:535;width:626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" filled="f" stroked="f">
                    <v:stroke startarrowwidth="narrow" startarrowlength="short" endarrowwidth="narrow" endarrowlength="short"/>
                    <v:textbox>
                      <w:txbxContent>
                        <w:p w14:paraId="5531A30E" w14:textId="77777777" w:rsidR="00872ED0" w:rsidRPr="006D3C0E" w:rsidRDefault="00872ED0" w:rsidP="00AA339C">
                          <w:pPr>
                            <w:rPr>
                              <w:iCs/>
                            </w:rPr>
                          </w:pPr>
                          <w:r>
                            <w:rPr>
                              <w:rFonts w:hint="eastAsia"/>
                              <w:iCs/>
                            </w:rPr>
                            <w:t>14</w:t>
                          </w:r>
                          <w:r w:rsidRPr="006D3C0E">
                            <w:rPr>
                              <w:rFonts w:hint="eastAsia"/>
                              <w:iCs/>
                            </w:rPr>
                            <w:t>kN</w:t>
                          </w:r>
                          <w:r>
                            <w:rPr>
                              <w:rFonts w:hint="eastAsia"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19005" o:spid="_x0000_s1322" style="position:absolute;flip:x;visibility:visible;mso-wrap-style:square" from="11241,3666" to="11247,10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" strokeweight="1.5pt"/>
                  <v:group id="Group 19034" o:spid="_x0000_s1323" style="position:absolute;left:9814;top:10634;width:2768;height:1015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67C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hbD80w4AnL7DwAA//8DAFBLAQItABQABgAIAAAAIQDb4fbL7gAAAIUBAAATAAAAAAAAAAAA&#10;AAAAAAAAAABbQ29udGVudF9UeXBlc10ueG1sUEsBAi0AFAAGAAgAAAAhAFr0LFu/AAAAFQEAAAsA&#10;AAAAAAAAAAAAAAAAHwEAAF9yZWxzLy5yZWxzUEsBAi0AFAAGAAgAAAAhAK+XrsLEAAAA3AAAAA8A&#10;AAAAAAAAAAAAAAAABwIAAGRycy9kb3ducmV2LnhtbFBLBQYAAAAAAwADALcAAAD4AgAAAAA=&#10;">
                    <v:line id="Line 19035" o:spid="_x0000_s1324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19036" o:spid="_x0000_s1325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7" o:spid="_x0000_s1326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8" o:spid="_x0000_s1327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9" o:spid="_x0000_s1328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40" o:spid="_x0000_s1329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">
                      <v:stroke startarrowwidth="narrow" startarrowlength="short" endarrowwidth="narrow" endarrowlength="short"/>
                    </v:line>
                  </v:group>
                  <v:line id="Line 19711" o:spid="_x0000_s1330" style="position:absolute;visibility:visible;mso-wrap-style:square" from="17740,3590" to="17747,10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" strokeweight="1.5pt"/>
                  <v:oval id="Oval 20504" o:spid="_x0000_s1331" style="position:absolute;left:10887;top:3291;width:763;height: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" strokeweight="1.5pt"/>
                  <v:shape id="AutoShape 20508" o:spid="_x0000_s1332" type="#_x0000_t32" style="position:absolute;left:10072;top:2824;width: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" strokeweight="1.5pt"/>
                  <v:group id="Group 20652" o:spid="_x0000_s1333" style="position:absolute;left:4563;top:2104;width:6784;height:1636" coordorigin="7791,4463" coordsize="940,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wXw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">
                    <v:line id="Line 20653" o:spid="_x0000_s1334" style="position:absolute;visibility:visible;mso-wrap-style:square" from="7791,4463" to="7792,4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" strokeweight="1pt">
                      <v:stroke startarrowwidth="narrow" startarrowlength="long" endarrow="classic" endarrowwidth="narrow"/>
                    </v:line>
                    <v:line id="Line 20654" o:spid="_x0000_s1335" style="position:absolute;visibility:visible;mso-wrap-style:square" from="7791,4473" to="8731,4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" strokeweight="1.5pt">
                      <v:stroke startarrowwidth="narrow" startarrowlength="long" endarrowwidth="narrow"/>
                    </v:line>
                    <v:line id="Line 20655" o:spid="_x0000_s1336" style="position:absolute;visibility:visible;mso-wrap-style:square" from="8715,4472" to="8716,4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" strokeweight="1pt">
                      <v:stroke startarrowwidth="narrow" startarrowlength="long" endarrow="classic" endarrowwidth="narrow"/>
                    </v:line>
                    <v:line id="Line 20656" o:spid="_x0000_s1337" style="position:absolute;visibility:visible;mso-wrap-style:square" from="8121,4477" to="8122,4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" strokeweight="1pt">
                      <v:stroke startarrowwidth="narrow" startarrowlength="long" endarrow="classic" endarrowwidth="narrow"/>
                    </v:line>
                    <v:line id="Line 20657" o:spid="_x0000_s1338" style="position:absolute;visibility:visible;mso-wrap-style:square" from="8436,4473" to="8437,4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" strokeweight="1pt">
                      <v:stroke startarrowwidth="narrow" startarrowlength="long" endarrow="classic" endarrowwidth="narrow"/>
                    </v:line>
                  </v:group>
                  <v:shape id="图片 19905" o:spid="_x0000_s1339" type="#_x0000_t75" style="position:absolute;left:1800;top:2159;width:4285;height:41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">
                    <v:imagedata r:id="rId11" o:title=""/>
                  </v:shape>
                  <v:group id="Group 19034" o:spid="_x0000_s1340" style="position:absolute;left:16347;top:10634;width:2768;height:1015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">
                    <v:line id="Line 19035" o:spid="_x0000_s1341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" strokeweight="2.25pt">
                      <v:stroke startarrowwidth="narrow" startarrowlength="short" endarrowwidth="narrow" endarrowlength="short"/>
                    </v:line>
                    <v:line id="Line 19036" o:spid="_x0000_s1342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">
                      <v:stroke startarrowwidth="narrow" startarrowlength="short" endarrowwidth="narrow" endarrowlength="short"/>
                    </v:line>
                    <v:line id="Line 19037" o:spid="_x0000_s1343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19038" o:spid="_x0000_s1344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">
                      <v:stroke startarrowwidth="narrow" startarrowlength="short" endarrowwidth="narrow" endarrowlength="short"/>
                    </v:line>
                    <v:line id="Line 19039" o:spid="_x0000_s1345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19040" o:spid="_x0000_s1346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">
                      <v:stroke startarrowwidth="narrow" startarrowlength="short" endarrowwidth="narrow" endarrowlength="short"/>
                    </v:line>
                  </v:group>
                  <v:shape id="图片 19914" o:spid="_x0000_s1347" type="#_x0000_t75" style="position:absolute;left:18613;top:2553;width:1307;height:21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">
                    <v:imagedata r:id="rId62" o:title=""/>
                  </v:shape>
                  <v:line id="Line 19005" o:spid="_x0000_s1348" style="position:absolute;flip:x;visibility:visible;mso-wrap-style:square" from="17683,2553" to="18842,3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" strokeweight="1.5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等腰三角形 657" o:spid="_x0000_s1349" type="#_x0000_t5" style="position:absolute;left:18762;top:2712;width:648;height:2268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" fillcolor="#4f81bd" strokecolor="windowText" strokeweight="2pt">
                    <v:fill r:id="rId15" o:title="" color2="window" type="pattern"/>
                  </v:shape>
                  <v:shape id="图片 658" o:spid="_x0000_s1350" type="#_x0000_t75" style="position:absolute;left:19915;top:3109;width:1429;height:23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">
                    <v:imagedata r:id="rId62" o:title=""/>
                  </v:shape>
                </v:group>
                <v:shape id="Text Box 19972" o:spid="_x0000_s1351" type="#_x0000_t202" style="position:absolute;left:18027;top:4048;width:3385;height:3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" filled="f" stroked="f">
                  <v:stroke startarrowwidth="narrow" startarrowlength="short" endarrowwidth="narrow" endarrowlength="short"/>
                  <v:textbox>
                    <w:txbxContent>
                      <w:p w14:paraId="519D2F72" w14:textId="77777777" w:rsidR="00872ED0" w:rsidRPr="006D3C0E" w:rsidRDefault="00872ED0" w:rsidP="00AA339C">
                        <w:pPr>
                          <w:rPr>
                            <w:iCs/>
                          </w:rPr>
                        </w:pPr>
                        <w:r w:rsidRPr="00AA339C">
                          <w:rPr>
                            <w:rFonts w:hint="eastAsia"/>
                            <w:i/>
                            <w:iCs/>
                          </w:rPr>
                          <w:t>Z</w:t>
                        </w:r>
                        <w:r w:rsidRPr="00AA339C">
                          <w:rPr>
                            <w:rFonts w:hint="eastAsia"/>
                            <w:i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CE0185" w14:textId="77777777" w:rsidR="00E53F39" w:rsidRDefault="002B3D7D" w:rsidP="00E53F39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788B1B60" wp14:editId="0BA630A8">
                <wp:simplePos x="0" y="0"/>
                <wp:positionH relativeFrom="column">
                  <wp:posOffset>1519515</wp:posOffset>
                </wp:positionH>
                <wp:positionV relativeFrom="paragraph">
                  <wp:posOffset>1350290</wp:posOffset>
                </wp:positionV>
                <wp:extent cx="482600" cy="1403985"/>
                <wp:effectExtent l="0" t="0" r="0" b="6350"/>
                <wp:wrapNone/>
                <wp:docPr id="6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930907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8B1B60" id="_x0000_s1352" type="#_x0000_t202" style="position:absolute;left:0;text-align:left;margin-left:119.65pt;margin-top:106.3pt;width:38pt;height:110.55pt;z-index:2519930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" stroked="f">
                <v:textbox style="mso-fit-shape-to-text:t">
                  <w:txbxContent>
                    <w:p w14:paraId="17930907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01A55D66" wp14:editId="3FFCC6A8">
                <wp:simplePos x="0" y="0"/>
                <wp:positionH relativeFrom="column">
                  <wp:posOffset>4456344</wp:posOffset>
                </wp:positionH>
                <wp:positionV relativeFrom="paragraph">
                  <wp:posOffset>1189863</wp:posOffset>
                </wp:positionV>
                <wp:extent cx="482600" cy="1403985"/>
                <wp:effectExtent l="0" t="0" r="0" b="6350"/>
                <wp:wrapNone/>
                <wp:docPr id="6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15AF46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A55D66" id="_x0000_s1353" type="#_x0000_t202" style="position:absolute;left:0;text-align:left;margin-left:350.9pt;margin-top:93.7pt;width:38pt;height:110.55pt;z-index:2519910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" stroked="f">
                <v:textbox style="mso-fit-shape-to-text:t">
                  <w:txbxContent>
                    <w:p w14:paraId="4515AF46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5F5DE223" wp14:editId="2FB94C7B">
                <wp:simplePos x="0" y="0"/>
                <wp:positionH relativeFrom="column">
                  <wp:posOffset>3136902</wp:posOffset>
                </wp:positionH>
                <wp:positionV relativeFrom="paragraph">
                  <wp:posOffset>1302131</wp:posOffset>
                </wp:positionV>
                <wp:extent cx="548640" cy="1403985"/>
                <wp:effectExtent l="0" t="0" r="3810" b="6350"/>
                <wp:wrapNone/>
                <wp:docPr id="68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500CBC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 w:rsidRPr="002C17CE"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F5DE223" id="_x0000_s1354" type="#_x0000_t202" style="position:absolute;left:0;text-align:left;margin-left:247pt;margin-top:102.55pt;width:43.2pt;height:110.55pt;z-index:251972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" stroked="f">
                <v:textbox style="mso-fit-shape-to-text:t">
                  <w:txbxContent>
                    <w:p w14:paraId="3D500CBC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 w:rsidRPr="002C17CE"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P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72B7D682" wp14:editId="11AD328A">
                <wp:simplePos x="0" y="0"/>
                <wp:positionH relativeFrom="column">
                  <wp:posOffset>956032</wp:posOffset>
                </wp:positionH>
                <wp:positionV relativeFrom="paragraph">
                  <wp:posOffset>1212364</wp:posOffset>
                </wp:positionV>
                <wp:extent cx="548640" cy="1403985"/>
                <wp:effectExtent l="0" t="0" r="3810" b="6350"/>
                <wp:wrapNone/>
                <wp:docPr id="6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FA25BB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2B7D682" id="_x0000_s1355" type="#_x0000_t202" style="position:absolute;left:0;text-align:left;margin-left:75.3pt;margin-top:95.45pt;width:43.2pt;height:110.55pt;z-index:251970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" stroked="f">
                <v:textbox style="mso-fit-shape-to-text:t">
                  <w:txbxContent>
                    <w:p w14:paraId="40FA25BB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  <w:vertAlign w:val="subscript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3C788E9B" wp14:editId="7803AC2B">
                <wp:simplePos x="0" y="0"/>
                <wp:positionH relativeFrom="column">
                  <wp:posOffset>2652217</wp:posOffset>
                </wp:positionH>
                <wp:positionV relativeFrom="paragraph">
                  <wp:posOffset>268681</wp:posOffset>
                </wp:positionV>
                <wp:extent cx="620273" cy="321869"/>
                <wp:effectExtent l="0" t="0" r="27940" b="21590"/>
                <wp:wrapNone/>
                <wp:docPr id="683" name="弧形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273" cy="321869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654F92" id="弧形 683" o:spid="_x0000_s1026" style="position:absolute;left:0;text-align:left;margin-left:208.85pt;margin-top:21.15pt;width:48.85pt;height:25.3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20273,321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" path="m619442,172709nsc607575,256649,473073,321668,310878,321869,150219,322068,15864,258569,1280,175544l310137,160935r309305,11774xem619442,172709nfc607575,256649,473073,321668,310878,321869,150219,322068,15864,258569,1280,175544e" filled="f" strokecolor="red" strokeweight="1.25pt">
                <v:path arrowok="t" o:connecttype="custom" o:connectlocs="619442,172709;310878,321869;1280,175544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3FF0E1FC" wp14:editId="171A5DD6">
                <wp:simplePos x="0" y="0"/>
                <wp:positionH relativeFrom="column">
                  <wp:posOffset>1635404</wp:posOffset>
                </wp:positionH>
                <wp:positionV relativeFrom="paragraph">
                  <wp:posOffset>451561</wp:posOffset>
                </wp:positionV>
                <wp:extent cx="222269" cy="691484"/>
                <wp:effectExtent l="0" t="0" r="25400" b="13970"/>
                <wp:wrapNone/>
                <wp:docPr id="19949" name="直接连接符 199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2269" cy="69148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EDB88B" id="直接连接符 19949" o:spid="_x0000_s1026" style="position:absolute;left:0;text-align:lef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75pt,35.55pt" to="146.25pt,9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698E93AF" wp14:editId="1DC4A294">
                <wp:simplePos x="0" y="0"/>
                <wp:positionH relativeFrom="column">
                  <wp:posOffset>1766570</wp:posOffset>
                </wp:positionH>
                <wp:positionV relativeFrom="paragraph">
                  <wp:posOffset>292735</wp:posOffset>
                </wp:positionV>
                <wp:extent cx="0" cy="172085"/>
                <wp:effectExtent l="0" t="0" r="19050" b="18415"/>
                <wp:wrapNone/>
                <wp:docPr id="19940" name="直接连接符 199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208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87494B" id="直接连接符 19940" o:spid="_x0000_s1026" style="position:absolute;left:0;text-align:lef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pt,23.05pt" to="139.1pt,3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1B9DC0DD" wp14:editId="0DFCA180">
                <wp:simplePos x="0" y="0"/>
                <wp:positionH relativeFrom="column">
                  <wp:posOffset>1130656</wp:posOffset>
                </wp:positionH>
                <wp:positionV relativeFrom="paragraph">
                  <wp:posOffset>294360</wp:posOffset>
                </wp:positionV>
                <wp:extent cx="661013" cy="149276"/>
                <wp:effectExtent l="0" t="0" r="25400" b="22225"/>
                <wp:wrapNone/>
                <wp:docPr id="19939" name="直接连接符 199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1013" cy="14927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883DD3" id="直接连接符 19939" o:spid="_x0000_s1026" style="position:absolute;left:0;text-align:left;flip:y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05pt,23.2pt" to="141.1pt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" strokecolor="red" strokeweight="1pt"/>
            </w:pict>
          </mc:Fallback>
        </mc:AlternateContent>
      </w:r>
      <w:r w:rsidR="00AA339C">
        <w:rPr>
          <w:noProof/>
          <w:sz w:val="24"/>
        </w:rPr>
        <mc:AlternateContent>
          <mc:Choice Requires="wpc">
            <w:drawing>
              <wp:inline distT="0" distB="0" distL="0" distR="0" wp14:anchorId="2FCC5C5B" wp14:editId="4DFFD305">
                <wp:extent cx="2188169" cy="1426465"/>
                <wp:effectExtent l="0" t="0" r="0" b="0"/>
                <wp:docPr id="19938" name="画布 199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937" name="Text Box 19972"/>
                        <wps:cNvSpPr txBox="1">
                          <a:spLocks noChangeArrowheads="1"/>
                        </wps:cNvSpPr>
                        <wps:spPr bwMode="auto">
                          <a:xfrm>
                            <a:off x="1816561" y="282442"/>
                            <a:ext cx="338438" cy="318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87C595" w14:textId="77777777" w:rsidR="00872ED0" w:rsidRPr="002B3D7D" w:rsidRDefault="00872ED0" w:rsidP="00AA339C">
                              <w:pPr>
                                <w:rPr>
                                  <w:iCs/>
                                </w:rPr>
                              </w:pPr>
                              <w:r w:rsidRPr="002B3D7D">
                                <w:rPr>
                                  <w:rFonts w:hint="eastAsia"/>
                                  <w:iCs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9950" name="组合 19950"/>
                        <wpg:cNvGrpSpPr/>
                        <wpg:grpSpPr>
                          <a:xfrm>
                            <a:off x="180000" y="10624"/>
                            <a:ext cx="1874701" cy="1154331"/>
                            <a:chOff x="180000" y="10624"/>
                            <a:chExt cx="1874701" cy="1154331"/>
                          </a:xfrm>
                        </wpg:grpSpPr>
                        <wps:wsp>
                          <wps:cNvPr id="19935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42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43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4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5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7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8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49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1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661" name="图片 6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662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63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4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5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6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7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8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1" name="等腰三角形 671"/>
                          <wps:cNvSpPr/>
                          <wps:spPr>
                            <a:xfrm rot="13500000">
                              <a:off x="1835302" y="180888"/>
                              <a:ext cx="64800" cy="226800"/>
                            </a:xfrm>
                            <a:prstGeom prst="triangle">
                              <a:avLst/>
                            </a:prstGeom>
                            <a:pattFill prst="wdDn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36" name="图片 19936"/>
                            <pic:cNvPicPr/>
                          </pic:nvPicPr>
                          <pic:blipFill>
                            <a:blip r:embed="rId6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11826" y="130502"/>
                              <a:ext cx="142875" cy="23622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99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73454" y="10624"/>
                              <a:ext cx="338438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94EC0A" w14:textId="77777777" w:rsidR="00872ED0" w:rsidRPr="002B3D7D" w:rsidRDefault="00872ED0" w:rsidP="00AA339C">
                                <w:pPr>
                                  <w:rPr>
                                    <w:iCs/>
                                    <w:color w:val="FF0000"/>
                                  </w:rPr>
                                </w:pPr>
                                <w:r w:rsidRPr="002B3D7D">
                                  <w:rPr>
                                    <w:rFonts w:hint="eastAsia"/>
                                    <w:iCs/>
                                    <w:color w:val="FF0000"/>
                                  </w:rPr>
                                  <w:t>3</w:t>
                                </w:r>
                                <w:r w:rsidRPr="002B3D7D">
                                  <w:rPr>
                                    <w:rFonts w:hint="eastAsia"/>
                                    <w:i/>
                                    <w:iCs/>
                                    <w:color w:val="FF000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0" name="Text Box 19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1627" y="302814"/>
                              <a:ext cx="338438" cy="3185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5E5882" w14:textId="77777777" w:rsidR="00872ED0" w:rsidRPr="002B3D7D" w:rsidRDefault="00872ED0" w:rsidP="00AA339C">
                                <w:pPr>
                                  <w:rPr>
                                    <w:iCs/>
                                    <w:color w:val="FF0000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color w:val="FF0000"/>
                                  </w:rPr>
                                  <w:t>4</w:t>
                                </w:r>
                                <w:r w:rsidRPr="002B3D7D">
                                  <w:rPr>
                                    <w:rFonts w:hint="eastAsia"/>
                                    <w:i/>
                                    <w:iCs/>
                                    <w:color w:val="FF000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FCC5C5B" id="画布 19938" o:spid="_x0000_s1356" editas="canvas" style="width:172.3pt;height:112.3pt;mso-position-horizontal-relative:char;mso-position-vertical-relative:line" coordsize="21875,14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">
                <v:shape id="_x0000_s1357" type="#_x0000_t75" style="position:absolute;width:21875;height:14262;visibility:visible;mso-wrap-style:square">
                  <v:fill o:detectmouseclick="t"/>
                  <v:path o:connecttype="none"/>
                </v:shape>
                <v:shape id="Text Box 19972" o:spid="_x0000_s1358" type="#_x0000_t202" style="position:absolute;left:18165;top:2824;width:3384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" filled="f" stroked="f">
                  <v:stroke startarrowwidth="narrow" startarrowlength="short" endarrowwidth="narrow" endarrowlength="short"/>
                  <v:textbox>
                    <w:txbxContent>
                      <w:p w14:paraId="5787C595" w14:textId="77777777" w:rsidR="00872ED0" w:rsidRPr="002B3D7D" w:rsidRDefault="00872ED0" w:rsidP="00AA339C">
                        <w:pPr>
                          <w:rPr>
                            <w:iCs/>
                          </w:rPr>
                        </w:pPr>
                        <w:r w:rsidRPr="002B3D7D">
                          <w:rPr>
                            <w:rFonts w:hint="eastAsia"/>
                            <w:iCs/>
                          </w:rPr>
                          <w:t>1</w:t>
                        </w:r>
                      </w:p>
                    </w:txbxContent>
                  </v:textbox>
                </v:shape>
                <v:group id="组合 19950" o:spid="_x0000_s1359" style="position:absolute;left:1800;top:106;width:18747;height:11543" coordorigin="1800,106" coordsize="18747,1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">
                  <v:line id="Line 19004" o:spid="_x0000_s1360" style="position:absolute;flip:y;visibility:visible;mso-wrap-style:square" from="4563,3666" to="17747,3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" strokeweight="1.5pt"/>
                  <v:line id="Line 19005" o:spid="_x0000_s1361" style="position:absolute;flip:x;visibility:visible;mso-wrap-style:square" from="11241,3666" to="11247,10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" strokeweight="1.5pt"/>
                  <v:group id="Group 19034" o:spid="_x0000_s1362" style="position:absolute;left:9814;top:10634;width:2768;height:1015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tUV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">
                    <v:line id="Line 19035" o:spid="_x0000_s1363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19036" o:spid="_x0000_s1364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7" o:spid="_x0000_s1365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8" o:spid="_x0000_s1366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9" o:spid="_x0000_s1367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19040" o:spid="_x0000_s1368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">
                      <v:stroke startarrowwidth="narrow" startarrowlength="short" endarrowwidth="narrow" endarrowlength="short"/>
                    </v:line>
                  </v:group>
                  <v:line id="Line 19711" o:spid="_x0000_s1369" style="position:absolute;visibility:visible;mso-wrap-style:square" from="17740,3590" to="17747,10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" strokeweight="1.5pt"/>
                  <v:oval id="Oval 20504" o:spid="_x0000_s1370" style="position:absolute;left:10887;top:3291;width:763;height: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" strokeweight="1.5pt"/>
                  <v:shape id="AutoShape 20508" o:spid="_x0000_s1371" type="#_x0000_t32" style="position:absolute;left:10072;top:2824;width: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" strokeweight="1.5pt"/>
                  <v:shape id="图片 661" o:spid="_x0000_s1372" type="#_x0000_t75" style="position:absolute;left:1800;top:2159;width:4285;height:41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">
                    <v:imagedata r:id="rId11" o:title=""/>
                  </v:shape>
                  <v:group id="Group 19034" o:spid="_x0000_s1373" style="position:absolute;left:16347;top:10634;width:2768;height:1015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4l1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JBnD60w4AnLxBwAA//8DAFBLAQItABQABgAIAAAAIQDb4fbL7gAAAIUBAAATAAAAAAAAAAAA&#10;AAAAAAAAAABbQ29udGVudF9UeXBlc10ueG1sUEsBAi0AFAAGAAgAAAAhAFr0LFu/AAAAFQEAAAsA&#10;AAAAAAAAAAAAAAAAHwEAAF9yZWxzLy5yZWxzUEsBAi0AFAAGAAgAAAAhAMkviXXEAAAA3AAAAA8A&#10;AAAAAAAAAAAAAAAABwIAAGRycy9kb3ducmV2LnhtbFBLBQYAAAAAAwADALcAAAD4AgAAAAA=&#10;">
                    <v:line id="Line 19035" o:spid="_x0000_s1374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19036" o:spid="_x0000_s1375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7" o:spid="_x0000_s1376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8" o:spid="_x0000_s1377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19039" o:spid="_x0000_s1378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40" o:spid="_x0000_s1379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">
                      <v:stroke startarrowwidth="narrow" startarrowlength="short" endarrowwidth="narrow" endarrowlength="short"/>
                    </v:line>
                  </v:group>
                  <v:shape id="等腰三角形 671" o:spid="_x0000_s1380" type="#_x0000_t5" style="position:absolute;left:18353;top:1808;width:648;height:2268;rotation:-1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" fillcolor="#4f81bd" strokecolor="windowText" strokeweight="2pt">
                    <v:fill r:id="rId15" o:title="" color2="window" type="pattern"/>
                  </v:shape>
                  <v:shape id="图片 19936" o:spid="_x0000_s1381" type="#_x0000_t75" style="position:absolute;left:19118;top:1305;width:1429;height:23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">
                    <v:imagedata r:id="rId62" o:title=""/>
                  </v:shape>
                  <v:shape id="Text Box 19972" o:spid="_x0000_s1382" type="#_x0000_t202" style="position:absolute;left:15734;top:106;width:3384;height:3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" filled="f" stroked="f">
                    <v:stroke startarrowwidth="narrow" startarrowlength="short" endarrowwidth="narrow" endarrowlength="short"/>
                    <v:textbox>
                      <w:txbxContent>
                        <w:p w14:paraId="2294EC0A" w14:textId="77777777" w:rsidR="00872ED0" w:rsidRPr="002B3D7D" w:rsidRDefault="00872ED0" w:rsidP="00AA339C">
                          <w:pPr>
                            <w:rPr>
                              <w:iCs/>
                              <w:color w:val="FF0000"/>
                            </w:rPr>
                          </w:pPr>
                          <w:r w:rsidRPr="002B3D7D">
                            <w:rPr>
                              <w:rFonts w:hint="eastAsia"/>
                              <w:iCs/>
                              <w:color w:val="FF0000"/>
                            </w:rPr>
                            <w:t>3</w:t>
                          </w:r>
                          <w:r w:rsidRPr="002B3D7D">
                            <w:rPr>
                              <w:rFonts w:hint="eastAsia"/>
                              <w:i/>
                              <w:iCs/>
                              <w:color w:val="FF0000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9972" o:spid="_x0000_s1383" type="#_x0000_t202" style="position:absolute;left:13816;top:3028;width:3384;height:3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" filled="f" stroked="f">
                    <v:stroke startarrowwidth="narrow" startarrowlength="short" endarrowwidth="narrow" endarrowlength="short"/>
                    <v:textbox>
                      <w:txbxContent>
                        <w:p w14:paraId="3D5E5882" w14:textId="77777777" w:rsidR="00872ED0" w:rsidRPr="002B3D7D" w:rsidRDefault="00872ED0" w:rsidP="00AA339C">
                          <w:pPr>
                            <w:rPr>
                              <w:iCs/>
                              <w:color w:val="FF0000"/>
                            </w:rPr>
                          </w:pPr>
                          <w:r>
                            <w:rPr>
                              <w:rFonts w:hint="eastAsia"/>
                              <w:iCs/>
                              <w:color w:val="FF0000"/>
                            </w:rPr>
                            <w:t>4</w:t>
                          </w:r>
                          <w:r w:rsidRPr="002B3D7D">
                            <w:rPr>
                              <w:rFonts w:hint="eastAsia"/>
                              <w:i/>
                              <w:iCs/>
                              <w:color w:val="FF0000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rPr>
          <w:noProof/>
          <w:sz w:val="24"/>
        </w:rPr>
        <mc:AlternateContent>
          <mc:Choice Requires="wpc">
            <w:drawing>
              <wp:inline distT="0" distB="0" distL="0" distR="0" wp14:anchorId="6A4F36FD" wp14:editId="7BFD6F62">
                <wp:extent cx="2188169" cy="1426465"/>
                <wp:effectExtent l="0" t="0" r="0" b="0"/>
                <wp:docPr id="682" name="画布 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84" name="组合 684"/>
                        <wpg:cNvGrpSpPr/>
                        <wpg:grpSpPr>
                          <a:xfrm>
                            <a:off x="180000" y="215913"/>
                            <a:ext cx="1801102" cy="949042"/>
                            <a:chOff x="180000" y="215913"/>
                            <a:chExt cx="1801102" cy="949042"/>
                          </a:xfrm>
                        </wpg:grpSpPr>
                        <wps:wsp>
                          <wps:cNvPr id="19954" name="Line 19004"/>
                          <wps:cNvCnPr/>
                          <wps:spPr bwMode="auto">
                            <a:xfrm flipV="1">
                              <a:off x="456395" y="366690"/>
                              <a:ext cx="1318314" cy="19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5" name="Line 19005"/>
                          <wps:cNvCnPr/>
                          <wps:spPr bwMode="auto">
                            <a:xfrm flipH="1">
                              <a:off x="1124132" y="366690"/>
                              <a:ext cx="615" cy="7232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956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98143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9957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58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59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0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1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2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963" name="Line 19711"/>
                          <wps:cNvCnPr/>
                          <wps:spPr bwMode="auto">
                            <a:xfrm>
                              <a:off x="1774094" y="359002"/>
                              <a:ext cx="615" cy="6894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64" name="Oval 205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8742" y="329144"/>
                              <a:ext cx="76270" cy="756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5" name="AutoShape 20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7267" y="282435"/>
                              <a:ext cx="0" cy="61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19966" name="图片 1996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0000" y="215913"/>
                              <a:ext cx="428571" cy="4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9967" name="Group 19034"/>
                          <wpg:cNvGrpSpPr>
                            <a:grpSpLocks/>
                          </wpg:cNvGrpSpPr>
                          <wpg:grpSpPr bwMode="auto">
                            <a:xfrm>
                              <a:off x="1634744" y="1063481"/>
                              <a:ext cx="276786" cy="101474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672" name="Line 19035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3" name="Line 19036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4" name="Line 19037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5" name="Line 19038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6" name="Line 19039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7" name="Line 19040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8" name="等腰三角形 678"/>
                          <wps:cNvSpPr/>
                          <wps:spPr>
                            <a:xfrm rot="13500000">
                              <a:off x="1835302" y="180888"/>
                              <a:ext cx="64800" cy="226800"/>
                            </a:xfrm>
                            <a:prstGeom prst="triangle">
                              <a:avLst/>
                            </a:prstGeom>
                            <a:pattFill prst="wdDn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63BA469" id="画布 682" o:spid="_x0000_s1026" editas="canvas" style="width:172.3pt;height:112.3pt;mso-position-horizontal-relative:char;mso-position-vertical-relative:line" coordsize="21875,14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">
                <v:shape id="_x0000_s1027" type="#_x0000_t75" style="position:absolute;width:21875;height:14262;visibility:visible;mso-wrap-style:square">
                  <v:fill o:detectmouseclick="t"/>
                  <v:path o:connecttype="none"/>
                </v:shape>
                <v:group id="组合 684" o:spid="_x0000_s1028" style="position:absolute;left:1800;top:2159;width:18011;height:9490" coordorigin="1800,2159" coordsize="18011,9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lJg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1itX+D3TDgCMv0BAAD//wMAUEsBAi0AFAAGAAgAAAAhANvh9svuAAAAhQEAABMAAAAAAAAA&#10;AAAAAAAAAAAAAFtDb250ZW50X1R5cGVzXS54bWxQSwECLQAUAAYACAAAACEAWvQsW78AAAAVAQAA&#10;CwAAAAAAAAAAAAAAAAAfAQAAX3JlbHMvLnJlbHNQSwECLQAUAAYACAAAACEAmYZSYMYAAADcAAAA&#10;DwAAAAAAAAAAAAAAAAAHAgAAZHJzL2Rvd25yZXYueG1sUEsFBgAAAAADAAMAtwAAAPoCAAAAAA==&#10;">
                  <v:line id="Line 19004" o:spid="_x0000_s1029" style="position:absolute;flip:y;visibility:visible;mso-wrap-style:square" from="4563,3666" to="17747,3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" strokeweight="1.5pt"/>
                  <v:line id="Line 19005" o:spid="_x0000_s1030" style="position:absolute;flip:x;visibility:visible;mso-wrap-style:square" from="11241,3666" to="11247,10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" strokeweight="1.5pt"/>
                  <v:group id="Group 19034" o:spid="_x0000_s1031" style="position:absolute;left:9814;top:10634;width:2768;height:1015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">
                    <v:line id="Line 19035" o:spid="_x0000_s1032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" strokeweight="2.25pt">
                      <v:stroke startarrowwidth="narrow" startarrowlength="short" endarrowwidth="narrow" endarrowlength="short"/>
                    </v:line>
                    <v:line id="Line 19036" o:spid="_x0000_s1033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">
                      <v:stroke startarrowwidth="narrow" startarrowlength="short" endarrowwidth="narrow" endarrowlength="short"/>
                    </v:line>
                    <v:line id="Line 19037" o:spid="_x0000_s1034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19038" o:spid="_x0000_s1035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">
                      <v:stroke startarrowwidth="narrow" startarrowlength="short" endarrowwidth="narrow" endarrowlength="short"/>
                    </v:line>
                    <v:line id="Line 19039" o:spid="_x0000_s1036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19040" o:spid="_x0000_s1037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">
                      <v:stroke startarrowwidth="narrow" startarrowlength="short" endarrowwidth="narrow" endarrowlength="short"/>
                    </v:line>
                  </v:group>
                  <v:line id="Line 19711" o:spid="_x0000_s1038" style="position:absolute;visibility:visible;mso-wrap-style:square" from="17740,3590" to="17747,10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" strokeweight="1.5pt"/>
                  <v:oval id="Oval 20504" o:spid="_x0000_s1039" style="position:absolute;left:10887;top:3291;width:763;height: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" strokeweight="1.5pt"/>
                  <v:shape id="AutoShape 20508" o:spid="_x0000_s1040" type="#_x0000_t32" style="position:absolute;left:10072;top:2824;width: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" strokeweight="1.5pt"/>
                  <v:shape id="图片 19966" o:spid="_x0000_s1041" type="#_x0000_t75" style="position:absolute;left:1800;top:2159;width:4285;height:41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">
                    <v:imagedata r:id="rId11" o:title=""/>
                  </v:shape>
                  <v:group id="Group 19034" o:spid="_x0000_s1042" style="position:absolute;left:16347;top:10634;width:2768;height:1015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">
                    <v:line id="Line 19035" o:spid="_x0000_s1043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19036" o:spid="_x0000_s1044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37" o:spid="_x0000_s1045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19038" o:spid="_x0000_s1046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19039" o:spid="_x0000_s1047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040" o:spid="_x0000_s1048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">
                      <v:stroke startarrowwidth="narrow" startarrowlength="short" endarrowwidth="narrow" endarrowlength="short"/>
                    </v:line>
                  </v:group>
                  <v:shape id="等腰三角形 678" o:spid="_x0000_s1049" type="#_x0000_t5" style="position:absolute;left:18353;top:1808;width:648;height:2268;rotation:-1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" fillcolor="#4f81bd" strokecolor="windowText" strokeweight="2pt">
                    <v:fill r:id="rId15" o:title="" color2="window" type="pattern"/>
                  </v:shape>
                </v:group>
                <w10:anchorlock/>
              </v:group>
            </w:pict>
          </mc:Fallback>
        </mc:AlternateContent>
      </w:r>
    </w:p>
    <w:p w14:paraId="051D0D7B" w14:textId="77777777" w:rsidR="00E53F39" w:rsidRDefault="002B3D7D" w:rsidP="00E53F39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44A6FCE2" wp14:editId="554054B9">
                <wp:simplePos x="0" y="0"/>
                <wp:positionH relativeFrom="column">
                  <wp:posOffset>1545020</wp:posOffset>
                </wp:positionH>
                <wp:positionV relativeFrom="paragraph">
                  <wp:posOffset>182016</wp:posOffset>
                </wp:positionV>
                <wp:extent cx="482600" cy="1403985"/>
                <wp:effectExtent l="0" t="0" r="0" b="6350"/>
                <wp:wrapNone/>
                <wp:docPr id="69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ADC8E1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4A6FCE2" id="_x0000_s1384" type="#_x0000_t202" style="position:absolute;left:0;text-align:left;margin-left:121.65pt;margin-top:14.35pt;width:38pt;height:110.55pt;z-index:251995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" stroked="f">
                <v:textbox style="mso-fit-shape-to-text:t">
                  <w:txbxContent>
                    <w:p w14:paraId="41ADC8E1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</w:p>
    <w:p w14:paraId="469AEA12" w14:textId="77777777" w:rsidR="00E53F39" w:rsidRDefault="002B3D7D" w:rsidP="002B3D7D">
      <w:pPr>
        <w:ind w:rightChars="92" w:right="193" w:firstLineChars="250" w:firstLine="600"/>
        <w:rPr>
          <w:szCs w:val="21"/>
        </w:rPr>
      </w:pPr>
      <w:r w:rsidRPr="00D40250">
        <w:rPr>
          <w:position w:val="-10"/>
          <w:sz w:val="24"/>
        </w:rPr>
        <w:object w:dxaOrig="1420" w:dyaOrig="340" w14:anchorId="1FFF2942">
          <v:shape id="_x0000_i1044" type="#_x0000_t75" style="width:70.8pt;height:17.4pt" o:ole="">
            <v:imagedata r:id="rId63" o:title=""/>
          </v:shape>
          <o:OLEObject Type="Embed" ProgID="Equation.KSEE3" ShapeID="_x0000_i1044" DrawAspect="Content" ObjectID="_1708685122" r:id="rId64"/>
        </w:object>
      </w:r>
    </w:p>
    <w:p w14:paraId="40128BD5" w14:textId="77777777" w:rsidR="00E53F39" w:rsidRDefault="002B3D7D" w:rsidP="002B3D7D">
      <w:pPr>
        <w:ind w:rightChars="92" w:right="193" w:firstLineChars="250" w:firstLine="600"/>
        <w:rPr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1ADE799C" wp14:editId="63EC04BA">
                <wp:simplePos x="0" y="0"/>
                <wp:positionH relativeFrom="column">
                  <wp:posOffset>1519707</wp:posOffset>
                </wp:positionH>
                <wp:positionV relativeFrom="paragraph">
                  <wp:posOffset>71171</wp:posOffset>
                </wp:positionV>
                <wp:extent cx="482600" cy="1403985"/>
                <wp:effectExtent l="0" t="0" r="0" b="6350"/>
                <wp:wrapNone/>
                <wp:docPr id="70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E6DAD4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ADE799C" id="_x0000_s1385" type="#_x0000_t202" style="position:absolute;left:0;text-align:left;margin-left:119.65pt;margin-top:5.6pt;width:38pt;height:110.55pt;z-index:2519992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" stroked="f">
                <v:textbox style="mso-fit-shape-to-text:t">
                  <w:txbxContent>
                    <w:p w14:paraId="7CE6DAD4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D40250">
        <w:rPr>
          <w:position w:val="-10"/>
          <w:sz w:val="24"/>
        </w:rPr>
        <w:object w:dxaOrig="740" w:dyaOrig="340" w14:anchorId="707E301B">
          <v:shape id="_x0000_i1045" type="#_x0000_t75" style="width:36.6pt;height:17.4pt" o:ole="">
            <v:imagedata r:id="rId65" o:title=""/>
          </v:shape>
          <o:OLEObject Type="Embed" ProgID="Equation.KSEE3" ShapeID="_x0000_i1045" DrawAspect="Content" ObjectID="_1708685123" r:id="rId66"/>
        </w:objec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34086229" wp14:editId="40AA9D87">
                <wp:simplePos x="0" y="0"/>
                <wp:positionH relativeFrom="column">
                  <wp:posOffset>1406901</wp:posOffset>
                </wp:positionH>
                <wp:positionV relativeFrom="paragraph">
                  <wp:posOffset>376072</wp:posOffset>
                </wp:positionV>
                <wp:extent cx="482600" cy="1403985"/>
                <wp:effectExtent l="0" t="0" r="0" b="6350"/>
                <wp:wrapNone/>
                <wp:docPr id="6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2C03B7" w14:textId="77777777" w:rsidR="00872ED0" w:rsidRPr="00343CA8" w:rsidRDefault="00872ED0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4086229" id="_x0000_s1386" type="#_x0000_t202" style="position:absolute;left:0;text-align:left;margin-left:110.8pt;margin-top:29.6pt;width:38pt;height:110.55pt;z-index:2519971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" stroked="f">
                <v:textbox style="mso-fit-shape-to-text:t">
                  <w:txbxContent>
                    <w:p w14:paraId="442C03B7" w14:textId="77777777" w:rsidR="00872ED0" w:rsidRPr="00343CA8" w:rsidRDefault="00872ED0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D40250">
        <w:rPr>
          <w:position w:val="-10"/>
          <w:sz w:val="24"/>
        </w:rPr>
        <w:object w:dxaOrig="1020" w:dyaOrig="340" w14:anchorId="6C6A2DB1">
          <v:shape id="_x0000_i1046" type="#_x0000_t75" style="width:51pt;height:17.4pt" o:ole="">
            <v:imagedata r:id="rId67" o:title=""/>
          </v:shape>
          <o:OLEObject Type="Embed" ProgID="Equation.KSEE3" ShapeID="_x0000_i1046" DrawAspect="Content" ObjectID="_1708685124" r:id="rId68"/>
        </w:object>
      </w:r>
    </w:p>
    <w:p w14:paraId="228B354F" w14:textId="77777777" w:rsidR="008B1C54" w:rsidRDefault="002B3D7D" w:rsidP="002B3D7D">
      <w:pPr>
        <w:ind w:rightChars="92" w:right="193" w:firstLineChars="250" w:firstLine="600"/>
        <w:rPr>
          <w:szCs w:val="21"/>
        </w:rPr>
      </w:pPr>
      <w:r w:rsidRPr="002C04A3">
        <w:rPr>
          <w:position w:val="-24"/>
          <w:sz w:val="24"/>
        </w:rPr>
        <w:object w:dxaOrig="700" w:dyaOrig="620" w14:anchorId="4067BD7C">
          <v:shape id="_x0000_i1047" type="#_x0000_t75" style="width:35.4pt;height:31.2pt" o:ole="">
            <v:imagedata r:id="rId69" o:title=""/>
          </v:shape>
          <o:OLEObject Type="Embed" ProgID="Equation.KSEE3" ShapeID="_x0000_i1047" DrawAspect="Content" ObjectID="_1708685125" r:id="rId70"/>
        </w:object>
      </w:r>
    </w:p>
    <w:p w14:paraId="5188E3C0" w14:textId="77777777" w:rsidR="00866870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66DD2452" wp14:editId="4CC75BAB">
                <wp:simplePos x="0" y="0"/>
                <wp:positionH relativeFrom="column">
                  <wp:posOffset>1807616</wp:posOffset>
                </wp:positionH>
                <wp:positionV relativeFrom="paragraph">
                  <wp:posOffset>178941</wp:posOffset>
                </wp:positionV>
                <wp:extent cx="379568" cy="1403985"/>
                <wp:effectExtent l="0" t="0" r="0" b="6350"/>
                <wp:wrapNone/>
                <wp:docPr id="1470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D01C63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DD2452" id="_x0000_s1387" type="#_x0000_t202" style="position:absolute;left:0;text-align:left;margin-left:142.35pt;margin-top:14.1pt;width:29.9pt;height:110.55pt;z-index:252087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" filled="f" stroked="f">
                <v:textbox style="mso-fit-shape-to-text:t">
                  <w:txbxContent>
                    <w:p w14:paraId="32D01C63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1051EC" w:rsidRPr="0041799B">
        <w:rPr>
          <w:rFonts w:ascii="黑体" w:eastAsia="黑体" w:hAnsi="黑体" w:hint="eastAsia"/>
          <w:szCs w:val="21"/>
        </w:rPr>
        <w:t>八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28797E" w:rsidRPr="0041799B">
        <w:rPr>
          <w:rFonts w:ascii="黑体" w:eastAsia="黑体" w:hAnsi="黑体" w:hint="eastAsia"/>
          <w:szCs w:val="21"/>
        </w:rPr>
        <w:t>（10分）用力矩分配法计算图示结构，并作</w:t>
      </w:r>
      <w:r w:rsidR="0028797E" w:rsidRPr="00131506">
        <w:rPr>
          <w:rFonts w:eastAsia="黑体"/>
          <w:i/>
          <w:szCs w:val="21"/>
        </w:rPr>
        <w:t>M</w:t>
      </w:r>
      <w:r w:rsidR="0028797E" w:rsidRPr="0041799B">
        <w:rPr>
          <w:rFonts w:ascii="黑体" w:eastAsia="黑体" w:hAnsi="黑体"/>
          <w:szCs w:val="21"/>
        </w:rPr>
        <w:t>图</w:t>
      </w:r>
      <w:r w:rsidR="0028797E" w:rsidRPr="0041799B">
        <w:rPr>
          <w:rFonts w:ascii="黑体" w:eastAsia="黑体" w:hAnsi="黑体" w:hint="eastAsia"/>
          <w:szCs w:val="21"/>
        </w:rPr>
        <w:t>。</w:t>
      </w:r>
      <w:proofErr w:type="gramStart"/>
      <w:r w:rsidR="0028797E" w:rsidRPr="0041799B">
        <w:rPr>
          <w:rFonts w:ascii="黑体" w:eastAsia="黑体" w:hAnsi="黑体" w:hint="eastAsia"/>
          <w:szCs w:val="21"/>
        </w:rPr>
        <w:t>设各杆</w:t>
      </w:r>
      <w:proofErr w:type="gramEnd"/>
      <w:r w:rsidR="0028797E" w:rsidRPr="00131506">
        <w:rPr>
          <w:rFonts w:eastAsia="黑体"/>
          <w:i/>
          <w:szCs w:val="21"/>
        </w:rPr>
        <w:t>EI</w:t>
      </w:r>
      <w:r w:rsidR="0028797E" w:rsidRPr="0041799B">
        <w:rPr>
          <w:rFonts w:ascii="黑体" w:eastAsia="黑体" w:hAnsi="黑体" w:hint="eastAsia"/>
          <w:szCs w:val="21"/>
        </w:rPr>
        <w:t>=常数。</w:t>
      </w:r>
    </w:p>
    <w:p w14:paraId="0B96249B" w14:textId="77777777" w:rsidR="00866870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17148EF5" wp14:editId="0ABD0CB2">
                <wp:simplePos x="0" y="0"/>
                <wp:positionH relativeFrom="column">
                  <wp:posOffset>2577100</wp:posOffset>
                </wp:positionH>
                <wp:positionV relativeFrom="paragraph">
                  <wp:posOffset>887070</wp:posOffset>
                </wp:positionV>
                <wp:extent cx="482600" cy="1403985"/>
                <wp:effectExtent l="0" t="0" r="0" b="6350"/>
                <wp:wrapNone/>
                <wp:docPr id="147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7A28B0" w14:textId="77777777"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148EF5" id="_x0000_s1388" type="#_x0000_t202" style="position:absolute;left:0;text-align:left;margin-left:202.9pt;margin-top:69.85pt;width:38pt;height:110.55pt;z-index:252097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" stroked="f">
                <v:textbox style="mso-fit-shape-to-text:t">
                  <w:txbxContent>
                    <w:p w14:paraId="7D7A28B0" w14:textId="77777777"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119CCB47" wp14:editId="472F28A0">
                <wp:simplePos x="0" y="0"/>
                <wp:positionH relativeFrom="column">
                  <wp:posOffset>3350103</wp:posOffset>
                </wp:positionH>
                <wp:positionV relativeFrom="paragraph">
                  <wp:posOffset>432765</wp:posOffset>
                </wp:positionV>
                <wp:extent cx="482600" cy="1403985"/>
                <wp:effectExtent l="0" t="0" r="0" b="6350"/>
                <wp:wrapNone/>
                <wp:docPr id="147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DE182C" w14:textId="77777777"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19CCB47" id="_x0000_s1389" type="#_x0000_t202" style="position:absolute;left:0;text-align:left;margin-left:263.8pt;margin-top:34.1pt;width:38pt;height:110.55pt;z-index:252095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" stroked="f">
                <v:textbox style="mso-fit-shape-to-text:t">
                  <w:txbxContent>
                    <w:p w14:paraId="5ADE182C" w14:textId="77777777"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7736670D" wp14:editId="7D1C5142">
                <wp:simplePos x="0" y="0"/>
                <wp:positionH relativeFrom="column">
                  <wp:posOffset>2649931</wp:posOffset>
                </wp:positionH>
                <wp:positionV relativeFrom="paragraph">
                  <wp:posOffset>432771</wp:posOffset>
                </wp:positionV>
                <wp:extent cx="548640" cy="1403985"/>
                <wp:effectExtent l="0" t="0" r="3810" b="6350"/>
                <wp:wrapNone/>
                <wp:docPr id="147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65E675" w14:textId="77777777" w:rsidR="00F81FFB" w:rsidRPr="00343CA8" w:rsidRDefault="00F81FFB" w:rsidP="009D29E4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092919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36670D" id="_x0000_s1390" type="#_x0000_t202" style="position:absolute;left:0;text-align:left;margin-left:208.65pt;margin-top:34.1pt;width:43.2pt;height:110.55pt;z-index:2520934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" stroked="f">
                <v:textbox style="mso-fit-shape-to-text:t">
                  <w:txbxContent>
                    <w:p w14:paraId="0D65E675" w14:textId="77777777" w:rsidR="00F81FFB" w:rsidRPr="00343CA8" w:rsidRDefault="00F81FFB" w:rsidP="009D29E4">
                      <w:pPr>
                        <w:rPr>
                          <w:b/>
                          <w:color w:val="FF0000"/>
                        </w:rPr>
                      </w:pPr>
                      <w:r w:rsidRPr="00092919"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426654C7" wp14:editId="6ACF1D3F">
                <wp:simplePos x="0" y="0"/>
                <wp:positionH relativeFrom="column">
                  <wp:posOffset>304038</wp:posOffset>
                </wp:positionH>
                <wp:positionV relativeFrom="paragraph">
                  <wp:posOffset>493090</wp:posOffset>
                </wp:positionV>
                <wp:extent cx="563270" cy="1"/>
                <wp:effectExtent l="0" t="0" r="27305" b="19050"/>
                <wp:wrapNone/>
                <wp:docPr id="14711" name="直接连接符 147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63270" cy="1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4E6A7B" id="直接连接符 14711" o:spid="_x0000_s1026" style="position:absolute;left:0;text-align:left;flip:y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95pt,38.85pt" to="68.3pt,3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" strokecolor="red" strokeweight="1pt"/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26A1FA9E" wp14:editId="2F183546">
                <wp:simplePos x="0" y="0"/>
                <wp:positionH relativeFrom="column">
                  <wp:posOffset>643890</wp:posOffset>
                </wp:positionH>
                <wp:positionV relativeFrom="paragraph">
                  <wp:posOffset>118115</wp:posOffset>
                </wp:positionV>
                <wp:extent cx="379095" cy="1403985"/>
                <wp:effectExtent l="0" t="0" r="0" b="6350"/>
                <wp:wrapNone/>
                <wp:docPr id="147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A5EC0A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6A1FA9E" id="_x0000_s1391" type="#_x0000_t202" style="position:absolute;left:0;text-align:left;margin-left:50.7pt;margin-top:9.3pt;width:29.85pt;height:110.55pt;z-index:252089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" filled="f" stroked="f">
                <v:textbox style="mso-fit-shape-to-text:t">
                  <w:txbxContent>
                    <w:p w14:paraId="49A5EC0A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4EC088E8" wp14:editId="4B511B40">
                <wp:simplePos x="0" y="0"/>
                <wp:positionH relativeFrom="column">
                  <wp:posOffset>2001164</wp:posOffset>
                </wp:positionH>
                <wp:positionV relativeFrom="paragraph">
                  <wp:posOffset>207721</wp:posOffset>
                </wp:positionV>
                <wp:extent cx="223214" cy="189380"/>
                <wp:effectExtent l="0" t="0" r="24765" b="20320"/>
                <wp:wrapNone/>
                <wp:docPr id="14708" name="直接连接符 147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3214" cy="18938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281271" id="直接连接符 14708" o:spid="_x0000_s1026" style="position:absolute;left:0;text-align:left;z-index:2520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55pt,16.35pt" to="175.15pt,3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018F4078" wp14:editId="6FA8E361">
                <wp:simplePos x="0" y="0"/>
                <wp:positionH relativeFrom="column">
                  <wp:posOffset>1452524</wp:posOffset>
                </wp:positionH>
                <wp:positionV relativeFrom="paragraph">
                  <wp:posOffset>207263</wp:posOffset>
                </wp:positionV>
                <wp:extent cx="536933" cy="139447"/>
                <wp:effectExtent l="0" t="0" r="15875" b="32385"/>
                <wp:wrapNone/>
                <wp:docPr id="14702" name="直接连接符 14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6933" cy="13944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D8DCE8" id="直接连接符 14702" o:spid="_x0000_s1026" style="position:absolute;left:0;text-align:left;flip:y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35pt,16.3pt" to="156.65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3D27EB63" wp14:editId="3F7E109A">
                <wp:simplePos x="0" y="0"/>
                <wp:positionH relativeFrom="column">
                  <wp:posOffset>867308</wp:posOffset>
                </wp:positionH>
                <wp:positionV relativeFrom="paragraph">
                  <wp:posOffset>90678</wp:posOffset>
                </wp:positionV>
                <wp:extent cx="574396" cy="416966"/>
                <wp:effectExtent l="0" t="0" r="16510" b="21590"/>
                <wp:wrapNone/>
                <wp:docPr id="14707" name="弧形 147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396" cy="416966"/>
                        </a:xfrm>
                        <a:prstGeom prst="arc">
                          <a:avLst>
                            <a:gd name="adj1" fmla="val 130803"/>
                            <a:gd name="adj2" fmla="val 10637507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25D75" id="弧形 14707" o:spid="_x0000_s1026" style="position:absolute;left:0;text-align:left;margin-left:68.3pt;margin-top:7.15pt;width:45.25pt;height:32.85pt;z-index:2520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74396,416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" path="m574002,219401nsc566021,329879,440557,416595,288159,416965,136424,417334,10474,331955,608,222040l287198,208483r286804,10918xem574002,219401nfc566021,329879,440557,416595,288159,416965,136424,417334,10474,331955,608,222040e" filled="f" strokecolor="red" strokeweight="1.25pt">
                <v:path arrowok="t" o:connecttype="custom" o:connectlocs="574002,219401;288159,416965;608,222040" o:connectangles="0,0,0"/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624FC367" wp14:editId="29082FFE">
                <wp:simplePos x="0" y="0"/>
                <wp:positionH relativeFrom="column">
                  <wp:posOffset>288704</wp:posOffset>
                </wp:positionH>
                <wp:positionV relativeFrom="paragraph">
                  <wp:posOffset>408426</wp:posOffset>
                </wp:positionV>
                <wp:extent cx="379095" cy="1403985"/>
                <wp:effectExtent l="0" t="0" r="0" b="6350"/>
                <wp:wrapNone/>
                <wp:docPr id="1470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7DAF95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4FC367" id="_x0000_s1392" type="#_x0000_t202" style="position:absolute;left:0;text-align:left;margin-left:22.75pt;margin-top:32.15pt;width:29.85pt;height:110.55pt;z-index:252081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" filled="f" stroked="f">
                <v:textbox style="mso-fit-shape-to-text:t">
                  <w:txbxContent>
                    <w:p w14:paraId="777DAF95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3A25FA7E" wp14:editId="5E0777BB">
                <wp:simplePos x="0" y="0"/>
                <wp:positionH relativeFrom="column">
                  <wp:posOffset>318135</wp:posOffset>
                </wp:positionH>
                <wp:positionV relativeFrom="paragraph">
                  <wp:posOffset>989965</wp:posOffset>
                </wp:positionV>
                <wp:extent cx="0" cy="1418590"/>
                <wp:effectExtent l="0" t="0" r="19050" b="10160"/>
                <wp:wrapNone/>
                <wp:docPr id="737" name="直接连接符 7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185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FF95A3" id="直接连接符 737" o:spid="_x0000_s1026" style="position:absolute;left:0;text-align:lef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.05pt,77.95pt" to="25.05pt,1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2720" behindDoc="0" locked="0" layoutInCell="1" allowOverlap="1" wp14:anchorId="5F893778" wp14:editId="2E21DE12">
                <wp:simplePos x="0" y="0"/>
                <wp:positionH relativeFrom="column">
                  <wp:posOffset>865759</wp:posOffset>
                </wp:positionH>
                <wp:positionV relativeFrom="paragraph">
                  <wp:posOffset>1025906</wp:posOffset>
                </wp:positionV>
                <wp:extent cx="3810" cy="1382395"/>
                <wp:effectExtent l="0" t="0" r="34290" b="27305"/>
                <wp:wrapNone/>
                <wp:docPr id="14694" name="直接连接符 146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" cy="13823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D20722" id="直接连接符 14694" o:spid="_x0000_s1026" style="position:absolute;left:0;text-align:left;z-index:25206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15pt,80.8pt" to="68.45pt,1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64512C75" wp14:editId="19236F21">
                <wp:simplePos x="0" y="0"/>
                <wp:positionH relativeFrom="column">
                  <wp:posOffset>2000072</wp:posOffset>
                </wp:positionH>
                <wp:positionV relativeFrom="paragraph">
                  <wp:posOffset>989584</wp:posOffset>
                </wp:positionV>
                <wp:extent cx="3810" cy="1382395"/>
                <wp:effectExtent l="0" t="0" r="34290" b="27305"/>
                <wp:wrapNone/>
                <wp:docPr id="14689" name="直接连接符 14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" cy="13823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F675BF" id="直接连接符 14689" o:spid="_x0000_s1026" style="position:absolute;left:0;text-align:left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5pt,77.9pt" to="157.8pt,18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" strokecolor="red" strokeweight="1pt">
                <v:stroke dashstyle="dash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7F6B0AAB" wp14:editId="48853F7A">
                <wp:simplePos x="0" y="0"/>
                <wp:positionH relativeFrom="column">
                  <wp:posOffset>1437615</wp:posOffset>
                </wp:positionH>
                <wp:positionV relativeFrom="paragraph">
                  <wp:posOffset>1026541</wp:posOffset>
                </wp:positionV>
                <wp:extent cx="3810" cy="1382395"/>
                <wp:effectExtent l="0" t="0" r="34290" b="27305"/>
                <wp:wrapNone/>
                <wp:docPr id="743" name="直接连接符 7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" cy="138239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F43808" id="直接连接符 743" o:spid="_x0000_s1026" style="position:absolute;left:0;text-align:lef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2pt,80.85pt" to="113.5pt,18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" strokecolor="red" strokeweight="1pt">
                <v:stroke dashstyle="dash"/>
              </v:lin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3AE100D0" wp14:editId="64E90F11">
                <wp:simplePos x="0" y="0"/>
                <wp:positionH relativeFrom="column">
                  <wp:posOffset>1405890</wp:posOffset>
                </wp:positionH>
                <wp:positionV relativeFrom="paragraph">
                  <wp:posOffset>938758</wp:posOffset>
                </wp:positionV>
                <wp:extent cx="439171" cy="1403985"/>
                <wp:effectExtent l="0" t="0" r="0" b="6350"/>
                <wp:wrapNone/>
                <wp:docPr id="75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2346D1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AE100D0" id="_x0000_s1393" type="#_x0000_t202" style="position:absolute;left:0;text-align:left;margin-left:110.7pt;margin-top:73.9pt;width:34.6pt;height:110.55pt;z-index:2520279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" filled="f" stroked="f">
                <v:textbox style="mso-fit-shape-to-text:t">
                  <w:txbxContent>
                    <w:p w14:paraId="612346D1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43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5BF3E168" wp14:editId="361B31A4">
                <wp:simplePos x="0" y="0"/>
                <wp:positionH relativeFrom="column">
                  <wp:posOffset>1091692</wp:posOffset>
                </wp:positionH>
                <wp:positionV relativeFrom="paragraph">
                  <wp:posOffset>946480</wp:posOffset>
                </wp:positionV>
                <wp:extent cx="439171" cy="1403985"/>
                <wp:effectExtent l="0" t="0" r="0" b="6350"/>
                <wp:wrapNone/>
                <wp:docPr id="74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B29D79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5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F3E168" id="_x0000_s1394" type="#_x0000_t202" style="position:absolute;left:0;text-align:left;margin-left:85.95pt;margin-top:74.55pt;width:34.6pt;height:110.55pt;z-index:2520258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" filled="f" stroked="f">
                <v:textbox style="mso-fit-shape-to-text:t">
                  <w:txbxContent>
                    <w:p w14:paraId="12B29D79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57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4C4C38C5" wp14:editId="232AAF64">
                <wp:simplePos x="0" y="0"/>
                <wp:positionH relativeFrom="column">
                  <wp:posOffset>495317</wp:posOffset>
                </wp:positionH>
                <wp:positionV relativeFrom="paragraph">
                  <wp:posOffset>936879</wp:posOffset>
                </wp:positionV>
                <wp:extent cx="379095" cy="1403985"/>
                <wp:effectExtent l="0" t="0" r="0" b="6350"/>
                <wp:wrapNone/>
                <wp:docPr id="7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1DB99C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4C38C5" id="_x0000_s1395" type="#_x0000_t202" style="position:absolute;left:0;text-align:left;margin-left:39pt;margin-top:73.75pt;width:29.85pt;height:110.55pt;z-index:2520217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" filled="f" stroked="f">
                <v:textbox style="mso-fit-shape-to-text:t">
                  <w:txbxContent>
                    <w:p w14:paraId="381DB99C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2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3797504B" wp14:editId="42F0133B">
                <wp:simplePos x="0" y="0"/>
                <wp:positionH relativeFrom="column">
                  <wp:posOffset>841427</wp:posOffset>
                </wp:positionH>
                <wp:positionV relativeFrom="paragraph">
                  <wp:posOffset>938530</wp:posOffset>
                </wp:positionV>
                <wp:extent cx="379568" cy="1403985"/>
                <wp:effectExtent l="0" t="0" r="0" b="6350"/>
                <wp:wrapNone/>
                <wp:docPr id="74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E53C60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797504B" id="_x0000_s1396" type="#_x0000_t202" style="position:absolute;left:0;text-align:left;margin-left:66.25pt;margin-top:73.9pt;width:29.9pt;height:110.55pt;z-index:2520238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" filled="f" stroked="f">
                <v:textbox style="mso-fit-shape-to-text:t">
                  <w:txbxContent>
                    <w:p w14:paraId="5DE53C60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872ED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0F1E8AF0" wp14:editId="21C4DE20">
                <wp:simplePos x="0" y="0"/>
                <wp:positionH relativeFrom="column">
                  <wp:posOffset>1437640</wp:posOffset>
                </wp:positionH>
                <wp:positionV relativeFrom="paragraph">
                  <wp:posOffset>1026795</wp:posOffset>
                </wp:positionV>
                <wp:extent cx="0" cy="1000125"/>
                <wp:effectExtent l="0" t="0" r="19050" b="9525"/>
                <wp:wrapNone/>
                <wp:docPr id="742" name="直接连接符 7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0012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718DFF" id="直接连接符 742" o:spid="_x0000_s1026" style="position:absolute;left:0;text-align:lef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2pt,80.85pt" to="113.2pt,1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" strokecolor="red" strokeweight="1pt">
                <v:stroke dashstyle="dash"/>
              </v:line>
            </w:pict>
          </mc:Fallback>
        </mc:AlternateContent>
      </w:r>
      <w:r w:rsidR="00872ED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188A294D" wp14:editId="075F20E1">
                <wp:simplePos x="0" y="0"/>
                <wp:positionH relativeFrom="column">
                  <wp:posOffset>866775</wp:posOffset>
                </wp:positionH>
                <wp:positionV relativeFrom="paragraph">
                  <wp:posOffset>1026795</wp:posOffset>
                </wp:positionV>
                <wp:extent cx="0" cy="1000125"/>
                <wp:effectExtent l="0" t="0" r="19050" b="9525"/>
                <wp:wrapNone/>
                <wp:docPr id="741" name="直接连接符 7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0012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3837BD" id="直接连接符 741" o:spid="_x0000_s1026" style="position:absolute;left:0;text-align:left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25pt,80.85pt" to="68.25pt,1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" strokecolor="red" strokeweight="1pt">
                <v:stroke dashstyle="dash"/>
              </v:lin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677D0A2A" wp14:editId="42FBD077">
                <wp:simplePos x="0" y="0"/>
                <wp:positionH relativeFrom="column">
                  <wp:posOffset>-24292</wp:posOffset>
                </wp:positionH>
                <wp:positionV relativeFrom="paragraph">
                  <wp:posOffset>938911</wp:posOffset>
                </wp:positionV>
                <wp:extent cx="379568" cy="1403985"/>
                <wp:effectExtent l="0" t="0" r="0" b="6350"/>
                <wp:wrapNone/>
                <wp:docPr id="74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4B2E7C" w14:textId="77777777" w:rsidR="00872ED0" w:rsidRPr="00872ED0" w:rsidRDefault="00872ED0" w:rsidP="00AA339C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77D0A2A" id="_x0000_s1397" type="#_x0000_t202" style="position:absolute;left:0;text-align:left;margin-left:-1.9pt;margin-top:73.95pt;width:29.9pt;height:110.55pt;z-index:2520156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" filled="f" stroked="f">
                <v:textbox style="mso-fit-shape-to-text:t">
                  <w:txbxContent>
                    <w:p w14:paraId="3B4B2E7C" w14:textId="77777777" w:rsidR="00872ED0" w:rsidRPr="00872ED0" w:rsidRDefault="00872ED0" w:rsidP="00AA339C">
                      <w:pPr>
                        <w:rPr>
                          <w:b/>
                          <w:i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i/>
                          <w:color w:val="FF0000"/>
                        </w:rPr>
                        <w:t>μ</w:t>
                      </w:r>
                    </w:p>
                  </w:txbxContent>
                </v:textbox>
              </v:shape>
            </w:pict>
          </mc:Fallback>
        </mc:AlternateContent>
      </w:r>
      <w:r w:rsidR="0028797E">
        <w:rPr>
          <w:noProof/>
          <w:sz w:val="24"/>
        </w:rPr>
        <mc:AlternateContent>
          <mc:Choice Requires="wpc">
            <w:drawing>
              <wp:inline distT="0" distB="0" distL="0" distR="0" wp14:anchorId="51792B96" wp14:editId="308A08D6">
                <wp:extent cx="2531059" cy="1155801"/>
                <wp:effectExtent l="0" t="0" r="0" b="0"/>
                <wp:docPr id="11279" name="画布 112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68" name="组合 19868"/>
                        <wpg:cNvGrpSpPr/>
                        <wpg:grpSpPr>
                          <a:xfrm>
                            <a:off x="41951" y="0"/>
                            <a:ext cx="2317621" cy="883619"/>
                            <a:chOff x="41951" y="0"/>
                            <a:chExt cx="2317621" cy="883619"/>
                          </a:xfrm>
                        </wpg:grpSpPr>
                        <wps:wsp>
                          <wps:cNvPr id="8" name="Line 20517"/>
                          <wps:cNvCnPr/>
                          <wps:spPr bwMode="auto">
                            <a:xfrm>
                              <a:off x="249860" y="381484"/>
                              <a:ext cx="200170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直接箭头连接符 342"/>
                          <wps:cNvCnPr/>
                          <wps:spPr>
                            <a:xfrm>
                              <a:off x="2251560" y="73340"/>
                              <a:ext cx="0" cy="306268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1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2956" y="0"/>
                              <a:ext cx="441035" cy="335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D0B449" w14:textId="77777777" w:rsidR="00872ED0" w:rsidRDefault="00872ED0" w:rsidP="0028797E">
                                <w:r w:rsidRPr="00C7492A">
                                  <w:rPr>
                                    <w:rFonts w:hint="eastAsia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k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43" name="图片 3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951" y="260066"/>
                              <a:ext cx="286055" cy="30194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4" name="图片 1986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06920" y="655048"/>
                              <a:ext cx="1723810" cy="228571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5" name="图片 1986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92036" y="664571"/>
                              <a:ext cx="297940" cy="2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6" name="图片 1986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2756" y="395772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80" name="图片 48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95423" y="379608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81" name="图片 48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49913" y="395772"/>
                              <a:ext cx="304762" cy="33333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9867" name="图片 1986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23751" y="189754"/>
                              <a:ext cx="685714" cy="20601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82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2477" y="0"/>
                              <a:ext cx="56834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C83E4F" w14:textId="77777777"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kN/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705" y="553299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DA72A5" w14:textId="77777777"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1517" y="551948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19748" w14:textId="77777777"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5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83769" y="551948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8B5824" w14:textId="77777777"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" name="Text Box 205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3117" y="550592"/>
                              <a:ext cx="366455" cy="260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851F2D" w14:textId="77777777" w:rsidR="00872ED0" w:rsidRDefault="00872ED0" w:rsidP="0028797E">
                                <w:r>
                                  <w:rPr>
                                    <w:rFonts w:hint="eastAsia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1792B96" id="画布 11279" o:spid="_x0000_s1398" editas="canvas" style="width:199.3pt;height:91pt;mso-position-horizontal-relative:char;mso-position-vertical-relative:line" coordsize="25304,115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">
                <v:shape id="_x0000_s1399" type="#_x0000_t75" style="position:absolute;width:25304;height:11557;visibility:visible;mso-wrap-style:square">
                  <v:fill o:detectmouseclick="t"/>
                  <v:path o:connecttype="none"/>
                </v:shape>
                <v:group id="组合 19868" o:spid="_x0000_s1400" style="position:absolute;left:419;width:23176;height:8836" coordorigin="419" coordsize="23176,8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">
                  <v:line id="Line 20517" o:spid="_x0000_s1401" style="position:absolute;visibility:visible;mso-wrap-style:square" from="2498,3814" to="22515,3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" strokeweight="1.5pt"/>
                  <v:shape id="直接箭头连接符 342" o:spid="_x0000_s1402" type="#_x0000_t32" style="position:absolute;left:22515;top:733;width:0;height:30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" strokecolor="black [3213]" strokeweight="2pt">
                    <v:stroke endarrow="open"/>
                  </v:shape>
                  <v:shape id="Text Box 20565" o:spid="_x0000_s1403" type="#_x0000_t202" style="position:absolute;left:18629;width:4410;height:3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" filled="f" stroked="f" strokeweight="1.5pt">
                    <v:textbox>
                      <w:txbxContent>
                        <w:p w14:paraId="02D0B449" w14:textId="77777777" w:rsidR="00872ED0" w:rsidRDefault="00872ED0" w:rsidP="0028797E">
                          <w:r w:rsidRPr="00C7492A">
                            <w:rPr>
                              <w:rFonts w:hint="eastAsia"/>
                            </w:rPr>
                            <w:t>4</w:t>
                          </w:r>
                          <w:r>
                            <w:rPr>
                              <w:rFonts w:hint="eastAsia"/>
                              <w:i/>
                            </w:rPr>
                            <w:t>kN</w:t>
                          </w:r>
                        </w:p>
                      </w:txbxContent>
                    </v:textbox>
                  </v:shape>
                  <v:shape id="图片 343" o:spid="_x0000_s1404" type="#_x0000_t75" style="position:absolute;left:419;top:2600;width:2861;height:30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">
                    <v:imagedata r:id="rId73" o:title=""/>
                  </v:shape>
                  <v:shape id="图片 19864" o:spid="_x0000_s1405" type="#_x0000_t75" style="position:absolute;left:3069;top:6550;width:17238;height:2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">
                    <v:imagedata r:id="rId74" o:title=""/>
                  </v:shape>
                  <v:shape id="图片 19865" o:spid="_x0000_s1406" type="#_x0000_t75" style="position:absolute;left:19920;top:6645;width:2979;height:21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">
                    <v:imagedata r:id="rId61" o:title=""/>
                  </v:shape>
                  <v:shape id="图片 19866" o:spid="_x0000_s1407" type="#_x0000_t75" style="position:absolute;left:7227;top:3957;width:3048;height:33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">
                    <v:imagedata r:id="rId49" o:title=""/>
                  </v:shape>
                  <v:shape id="图片 480" o:spid="_x0000_s1408" type="#_x0000_t75" style="position:absolute;left:12954;top:3796;width:3047;height:33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">
                    <v:imagedata r:id="rId49" o:title=""/>
                  </v:shape>
                  <v:shape id="图片 481" o:spid="_x0000_s1409" type="#_x0000_t75" style="position:absolute;left:18499;top:3957;width:3047;height:33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">
                    <v:imagedata r:id="rId49" o:title=""/>
                  </v:shape>
                  <v:shape id="图片 19867" o:spid="_x0000_s1410" type="#_x0000_t75" style="position:absolute;left:8237;top:1897;width:6857;height:20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">
                    <v:imagedata r:id="rId44" o:title=""/>
                  </v:shape>
                  <v:shape id="Text Box 20565" o:spid="_x0000_s1411" type="#_x0000_t202" style="position:absolute;left:9824;width:5684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" filled="f" stroked="f" strokeweight="1.5pt">
                    <v:textbox>
                      <w:txbxContent>
                        <w:p w14:paraId="0AC83E4F" w14:textId="77777777" w:rsidR="00872ED0" w:rsidRDefault="00872ED0" w:rsidP="0028797E">
                          <w:r>
                            <w:rPr>
                              <w:rFonts w:hint="eastAsia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</w:rPr>
                            <w:t>kN/m</w:t>
                          </w:r>
                        </w:p>
                      </w:txbxContent>
                    </v:textbox>
                  </v:shape>
                  <v:shape id="Text Box 20565" o:spid="_x0000_s1412" type="#_x0000_t202" style="position:absolute;left:3577;top:5532;width:3664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" filled="f" stroked="f" strokeweight="1.5pt">
                    <v:textbox>
                      <w:txbxContent>
                        <w:p w14:paraId="24DA72A5" w14:textId="77777777" w:rsidR="00872ED0" w:rsidRDefault="00872ED0" w:rsidP="0028797E"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565" o:spid="_x0000_s1413" type="#_x0000_t202" style="position:absolute;left:9815;top:5519;width:3664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" filled="f" stroked="f" strokeweight="1.5pt">
                    <v:textbox>
                      <w:txbxContent>
                        <w:p w14:paraId="4C319748" w14:textId="77777777" w:rsidR="00872ED0" w:rsidRDefault="00872ED0" w:rsidP="0028797E"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565" o:spid="_x0000_s1414" type="#_x0000_t202" style="position:absolute;left:14837;top:5519;width:3665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" filled="f" stroked="f" strokeweight="1.5pt">
                    <v:textbox>
                      <w:txbxContent>
                        <w:p w14:paraId="0C8B5824" w14:textId="77777777" w:rsidR="00872ED0" w:rsidRDefault="00872ED0" w:rsidP="0028797E"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0565" o:spid="_x0000_s1415" type="#_x0000_t202" style="position:absolute;left:19931;top:5505;width:3664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" filled="f" stroked="f" strokeweight="1.5pt">
                    <v:textbox>
                      <w:txbxContent>
                        <w:p w14:paraId="02851F2D" w14:textId="77777777" w:rsidR="00872ED0" w:rsidRDefault="00872ED0" w:rsidP="0028797E">
                          <w:r>
                            <w:rPr>
                              <w:rFonts w:hint="eastAsia"/>
                            </w:rPr>
                            <w:t>2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06F859" w14:textId="77777777" w:rsidR="00866870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3A81D06F" wp14:editId="2126123C">
                <wp:simplePos x="0" y="0"/>
                <wp:positionH relativeFrom="column">
                  <wp:posOffset>2539844</wp:posOffset>
                </wp:positionH>
                <wp:positionV relativeFrom="paragraph">
                  <wp:posOffset>-914</wp:posOffset>
                </wp:positionV>
                <wp:extent cx="482600" cy="1403985"/>
                <wp:effectExtent l="0" t="0" r="0" b="6350"/>
                <wp:wrapNone/>
                <wp:docPr id="147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2BEE31" w14:textId="77777777"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A81D06F" id="_x0000_s1416" type="#_x0000_t202" style="position:absolute;left:0;text-align:left;margin-left:200pt;margin-top:-.05pt;width:38pt;height:110.55pt;z-index:252099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" stroked="f">
                <v:textbox style="mso-fit-shape-to-text:t">
                  <w:txbxContent>
                    <w:p w14:paraId="352BEE31" w14:textId="77777777"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4C964E74" wp14:editId="3D4C9CFF">
                <wp:simplePos x="0" y="0"/>
                <wp:positionH relativeFrom="column">
                  <wp:posOffset>1767256</wp:posOffset>
                </wp:positionH>
                <wp:positionV relativeFrom="paragraph">
                  <wp:posOffset>51638</wp:posOffset>
                </wp:positionV>
                <wp:extent cx="379568" cy="1403985"/>
                <wp:effectExtent l="0" t="0" r="0" b="6350"/>
                <wp:wrapNone/>
                <wp:docPr id="1470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5F6B77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964E74" id="_x0000_s1417" type="#_x0000_t202" style="position:absolute;left:0;text-align:left;margin-left:139.15pt;margin-top:4.05pt;width:29.9pt;height:110.55pt;z-index:252075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" filled="f" stroked="f">
                <v:textbox style="mso-fit-shape-to-text:t">
                  <w:txbxContent>
                    <w:p w14:paraId="315F6B77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3F2FA8D8" wp14:editId="226D47E1">
                <wp:simplePos x="0" y="0"/>
                <wp:positionH relativeFrom="column">
                  <wp:posOffset>1393755</wp:posOffset>
                </wp:positionH>
                <wp:positionV relativeFrom="paragraph">
                  <wp:posOffset>53467</wp:posOffset>
                </wp:positionV>
                <wp:extent cx="379568" cy="1403985"/>
                <wp:effectExtent l="0" t="0" r="0" b="6350"/>
                <wp:wrapNone/>
                <wp:docPr id="7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30192E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2FA8D8" id="_x0000_s1418" type="#_x0000_t202" style="position:absolute;left:0;text-align:left;margin-left:109.75pt;margin-top:4.2pt;width:29.9pt;height:110.55pt;z-index:2520340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" filled="f" stroked="f">
                <v:textbox style="mso-fit-shape-to-text:t">
                  <w:txbxContent>
                    <w:p w14:paraId="0E30192E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556B3B4F" wp14:editId="0DCF24DD">
                <wp:simplePos x="0" y="0"/>
                <wp:positionH relativeFrom="column">
                  <wp:posOffset>800100</wp:posOffset>
                </wp:positionH>
                <wp:positionV relativeFrom="paragraph">
                  <wp:posOffset>48895</wp:posOffset>
                </wp:positionV>
                <wp:extent cx="379095" cy="1403985"/>
                <wp:effectExtent l="0" t="0" r="0" b="6350"/>
                <wp:wrapNone/>
                <wp:docPr id="75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B89393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6B3B4F" id="_x0000_s1419" type="#_x0000_t202" style="position:absolute;left:0;text-align:left;margin-left:63pt;margin-top:3.85pt;width:29.85pt;height:110.55pt;z-index:2520299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" filled="f" stroked="f">
                <v:textbox style="mso-fit-shape-to-text:t">
                  <w:txbxContent>
                    <w:p w14:paraId="27B89393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6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5EC5D99F" wp14:editId="673A9076">
                <wp:simplePos x="0" y="0"/>
                <wp:positionH relativeFrom="column">
                  <wp:posOffset>1210360</wp:posOffset>
                </wp:positionH>
                <wp:positionV relativeFrom="paragraph">
                  <wp:posOffset>47625</wp:posOffset>
                </wp:positionV>
                <wp:extent cx="379568" cy="1403985"/>
                <wp:effectExtent l="0" t="0" r="0" b="6350"/>
                <wp:wrapNone/>
                <wp:docPr id="75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04CAEC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EC5D99F" id="_x0000_s1420" type="#_x0000_t202" style="position:absolute;left:0;text-align:left;margin-left:95.3pt;margin-top:3.75pt;width:29.9pt;height:110.55pt;z-index:2520320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" filled="f" stroked="f">
                <v:textbox style="mso-fit-shape-to-text:t">
                  <w:txbxContent>
                    <w:p w14:paraId="4504CAEC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872ED0"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4CC4E7B1" wp14:editId="38F94F90">
                <wp:simplePos x="0" y="0"/>
                <wp:positionH relativeFrom="column">
                  <wp:posOffset>-17780</wp:posOffset>
                </wp:positionH>
                <wp:positionV relativeFrom="paragraph">
                  <wp:posOffset>-635</wp:posOffset>
                </wp:positionV>
                <wp:extent cx="379095" cy="1403985"/>
                <wp:effectExtent l="0" t="0" r="0" b="6350"/>
                <wp:wrapNone/>
                <wp:docPr id="74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488A03" w14:textId="77777777" w:rsidR="00872ED0" w:rsidRPr="00872ED0" w:rsidRDefault="00872ED0" w:rsidP="00AA339C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  <w:vertAlign w:val="superscript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C4E7B1" id="_x0000_s1421" type="#_x0000_t202" style="position:absolute;left:0;text-align:left;margin-left:-1.4pt;margin-top:-.05pt;width:29.85pt;height:110.55pt;z-index:2520176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" filled="f" stroked="f">
                <v:textbox style="mso-fit-shape-to-text:t">
                  <w:txbxContent>
                    <w:p w14:paraId="11488A03" w14:textId="77777777" w:rsidR="00872ED0" w:rsidRPr="00872ED0" w:rsidRDefault="00872ED0" w:rsidP="00AA339C">
                      <w:pPr>
                        <w:rPr>
                          <w:b/>
                          <w:i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  <w:r w:rsidRPr="00872ED0">
                        <w:rPr>
                          <w:rFonts w:hint="eastAsia"/>
                          <w:b/>
                          <w:color w:val="FF0000"/>
                          <w:vertAlign w:val="superscript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872ED0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4F6E0E1E" wp14:editId="4C2087B0">
                <wp:simplePos x="0" y="0"/>
                <wp:positionH relativeFrom="column">
                  <wp:posOffset>33376</wp:posOffset>
                </wp:positionH>
                <wp:positionV relativeFrom="paragraph">
                  <wp:posOffset>-762</wp:posOffset>
                </wp:positionV>
                <wp:extent cx="2392070" cy="0"/>
                <wp:effectExtent l="0" t="0" r="27305" b="19050"/>
                <wp:wrapNone/>
                <wp:docPr id="702" name="直接连接符 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207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88663A" id="直接连接符 702" o:spid="_x0000_s1026" style="position:absolute;left:0;text-align:lef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65pt,-.05pt" to="191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" strokecolor="red" strokeweight="1pt"/>
            </w:pict>
          </mc:Fallback>
        </mc:AlternateContent>
      </w:r>
    </w:p>
    <w:p w14:paraId="18721DFD" w14:textId="77777777" w:rsidR="0074496B" w:rsidRDefault="00872ED0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17024F45" wp14:editId="4EA7C5DC">
                <wp:simplePos x="0" y="0"/>
                <wp:positionH relativeFrom="column">
                  <wp:posOffset>813661</wp:posOffset>
                </wp:positionH>
                <wp:positionV relativeFrom="paragraph">
                  <wp:posOffset>45847</wp:posOffset>
                </wp:positionV>
                <wp:extent cx="439171" cy="1403985"/>
                <wp:effectExtent l="0" t="0" r="0" b="6350"/>
                <wp:wrapNone/>
                <wp:docPr id="75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7D67AC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2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024F45" id="_x0000_s1422" type="#_x0000_t202" style="position:absolute;left:0;text-align:left;margin-left:64.05pt;margin-top:3.6pt;width:34.6pt;height:110.55pt;z-index:252040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" filled="f" stroked="f">
                <v:textbox style="mso-fit-shape-to-text:t">
                  <w:txbxContent>
                    <w:p w14:paraId="797D67AC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2.9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155E60D1" wp14:editId="60B4E7DF">
                <wp:simplePos x="0" y="0"/>
                <wp:positionH relativeFrom="column">
                  <wp:posOffset>1390955</wp:posOffset>
                </wp:positionH>
                <wp:positionV relativeFrom="paragraph">
                  <wp:posOffset>41199</wp:posOffset>
                </wp:positionV>
                <wp:extent cx="439171" cy="1403985"/>
                <wp:effectExtent l="0" t="0" r="0" b="6350"/>
                <wp:wrapNone/>
                <wp:docPr id="75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08A262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4.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55E60D1" id="_x0000_s1423" type="#_x0000_t202" style="position:absolute;left:0;text-align:left;margin-left:109.5pt;margin-top:3.25pt;width:34.6pt;height:110.55pt;z-index:2520381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" filled="f" stroked="f">
                <v:textbox style="mso-fit-shape-to-text:t">
                  <w:txbxContent>
                    <w:p w14:paraId="0808A262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4.3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17304DD3" wp14:editId="33265C23">
                <wp:simplePos x="0" y="0"/>
                <wp:positionH relativeFrom="column">
                  <wp:posOffset>1106322</wp:posOffset>
                </wp:positionH>
                <wp:positionV relativeFrom="paragraph">
                  <wp:posOffset>42113</wp:posOffset>
                </wp:positionV>
                <wp:extent cx="439171" cy="1403985"/>
                <wp:effectExtent l="0" t="0" r="0" b="6350"/>
                <wp:wrapNone/>
                <wp:docPr id="7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17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0AA5F8" w14:textId="77777777" w:rsidR="00872ED0" w:rsidRPr="00872ED0" w:rsidRDefault="00872ED0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5.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304DD3" id="_x0000_s1424" type="#_x0000_t202" style="position:absolute;left:0;text-align:left;margin-left:87.1pt;margin-top:3.3pt;width:34.6pt;height:110.55pt;z-index:252036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" filled="f" stroked="f">
                <v:textbox style="mso-fit-shape-to-text:t">
                  <w:txbxContent>
                    <w:p w14:paraId="100AA5F8" w14:textId="77777777" w:rsidR="00872ED0" w:rsidRPr="00872ED0" w:rsidRDefault="00872ED0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5.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61A9854D" wp14:editId="3F6BCBF7">
                <wp:simplePos x="0" y="0"/>
                <wp:positionH relativeFrom="column">
                  <wp:posOffset>33020</wp:posOffset>
                </wp:positionH>
                <wp:positionV relativeFrom="paragraph">
                  <wp:posOffset>86538</wp:posOffset>
                </wp:positionV>
                <wp:extent cx="2392070" cy="0"/>
                <wp:effectExtent l="0" t="0" r="27305" b="19050"/>
                <wp:wrapNone/>
                <wp:docPr id="703" name="直接连接符 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207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CD4DFD" id="直接连接符 703" o:spid="_x0000_s1026" style="position:absolute;left:0;text-align:lef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6pt,6.8pt" to="190.9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" strokecolor="red" strokeweight="1pt"/>
            </w:pict>
          </mc:Fallback>
        </mc:AlternateContent>
      </w:r>
    </w:p>
    <w:p w14:paraId="6CF53A77" w14:textId="77777777" w:rsidR="0074496B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257C9946" wp14:editId="3810E467">
                <wp:simplePos x="0" y="0"/>
                <wp:positionH relativeFrom="column">
                  <wp:posOffset>2539365</wp:posOffset>
                </wp:positionH>
                <wp:positionV relativeFrom="paragraph">
                  <wp:posOffset>181026</wp:posOffset>
                </wp:positionV>
                <wp:extent cx="482600" cy="1403985"/>
                <wp:effectExtent l="0" t="0" r="0" b="6350"/>
                <wp:wrapNone/>
                <wp:docPr id="199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1AEA21" w14:textId="77777777"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57C9946" id="_x0000_s1425" type="#_x0000_t202" style="position:absolute;left:0;text-align:left;margin-left:199.95pt;margin-top:14.25pt;width:38pt;height:110.55pt;z-index:2521016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" stroked="f">
                <v:textbox style="mso-fit-shape-to-text:t">
                  <w:txbxContent>
                    <w:p w14:paraId="721AEA21" w14:textId="77777777"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7B171250" wp14:editId="3F269188">
                <wp:simplePos x="0" y="0"/>
                <wp:positionH relativeFrom="column">
                  <wp:posOffset>802285</wp:posOffset>
                </wp:positionH>
                <wp:positionV relativeFrom="paragraph">
                  <wp:posOffset>183007</wp:posOffset>
                </wp:positionV>
                <wp:extent cx="417195" cy="1403985"/>
                <wp:effectExtent l="0" t="0" r="0" b="6350"/>
                <wp:wrapNone/>
                <wp:docPr id="7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62E25F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171250" id="_x0000_s1426" type="#_x0000_t202" style="position:absolute;left:0;text-align:left;margin-left:63.15pt;margin-top:14.4pt;width:32.85pt;height:110.55pt;z-index:252054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" filled="f" stroked="f">
                <v:textbox style="mso-fit-shape-to-text:t">
                  <w:txbxContent>
                    <w:p w14:paraId="2762E25F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0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45A9DBA8" wp14:editId="205CA04A">
                <wp:simplePos x="0" y="0"/>
                <wp:positionH relativeFrom="column">
                  <wp:posOffset>1116330</wp:posOffset>
                </wp:positionH>
                <wp:positionV relativeFrom="paragraph">
                  <wp:posOffset>177165</wp:posOffset>
                </wp:positionV>
                <wp:extent cx="417195" cy="1403985"/>
                <wp:effectExtent l="0" t="0" r="0" b="6350"/>
                <wp:wrapNone/>
                <wp:docPr id="76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BB5DFC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2.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5A9DBA8" id="_x0000_s1427" type="#_x0000_t202" style="position:absolute;left:0;text-align:left;margin-left:87.9pt;margin-top:13.95pt;width:32.85pt;height:110.55pt;z-index:252052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" filled="f" stroked="f">
                <v:textbox style="mso-fit-shape-to-text:t">
                  <w:txbxContent>
                    <w:p w14:paraId="04BB5DFC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2.0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1C7DEBB6" wp14:editId="25C85AC5">
                <wp:simplePos x="0" y="0"/>
                <wp:positionH relativeFrom="column">
                  <wp:posOffset>1366520</wp:posOffset>
                </wp:positionH>
                <wp:positionV relativeFrom="paragraph">
                  <wp:posOffset>171450</wp:posOffset>
                </wp:positionV>
                <wp:extent cx="417195" cy="1403985"/>
                <wp:effectExtent l="0" t="0" r="0" b="6350"/>
                <wp:wrapNone/>
                <wp:docPr id="76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E66DF7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7DEBB6" id="_x0000_s1428" type="#_x0000_t202" style="position:absolute;left:0;text-align:left;margin-left:107.6pt;margin-top:13.5pt;width:32.85pt;height:110.55pt;z-index:252050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" filled="f" stroked="f">
                <v:textbox style="mso-fit-shape-to-text:t">
                  <w:txbxContent>
                    <w:p w14:paraId="65E66DF7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6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124EED25" wp14:editId="78EC530B">
                <wp:simplePos x="0" y="0"/>
                <wp:positionH relativeFrom="column">
                  <wp:posOffset>1133704</wp:posOffset>
                </wp:positionH>
                <wp:positionV relativeFrom="paragraph">
                  <wp:posOffset>39167</wp:posOffset>
                </wp:positionV>
                <wp:extent cx="379568" cy="1403985"/>
                <wp:effectExtent l="0" t="0" r="0" b="6350"/>
                <wp:wrapNone/>
                <wp:docPr id="7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80990B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.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24EED25" id="_x0000_s1429" type="#_x0000_t202" style="position:absolute;left:0;text-align:left;margin-left:89.25pt;margin-top:3.1pt;width:29.9pt;height:110.55pt;z-index:252048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" filled="f" stroked="f">
                <v:textbox style="mso-fit-shape-to-text:t">
                  <w:txbxContent>
                    <w:p w14:paraId="5880990B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.6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1D3ACC74" wp14:editId="73C23091">
                <wp:simplePos x="0" y="0"/>
                <wp:positionH relativeFrom="column">
                  <wp:posOffset>252832</wp:posOffset>
                </wp:positionH>
                <wp:positionV relativeFrom="paragraph">
                  <wp:posOffset>49225</wp:posOffset>
                </wp:positionV>
                <wp:extent cx="438415" cy="1403985"/>
                <wp:effectExtent l="0" t="0" r="0" b="6350"/>
                <wp:wrapNone/>
                <wp:docPr id="7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4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1DF18F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D3ACC74" id="_x0000_s1430" type="#_x0000_t202" style="position:absolute;left:0;text-align:left;margin-left:19.9pt;margin-top:3.9pt;width:34.5pt;height:110.55pt;z-index:252046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" filled="f" stroked="f">
                <v:textbox style="mso-fit-shape-to-text:t">
                  <w:txbxContent>
                    <w:p w14:paraId="2D1DF18F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7BCE0DE1" wp14:editId="2AF75D76">
                <wp:simplePos x="0" y="0"/>
                <wp:positionH relativeFrom="column">
                  <wp:posOffset>542290</wp:posOffset>
                </wp:positionH>
                <wp:positionV relativeFrom="paragraph">
                  <wp:posOffset>40259</wp:posOffset>
                </wp:positionV>
                <wp:extent cx="379568" cy="1403985"/>
                <wp:effectExtent l="0" t="0" r="0" b="6350"/>
                <wp:wrapNone/>
                <wp:docPr id="7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A3C60C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1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CE0DE1" id="_x0000_s1431" type="#_x0000_t202" style="position:absolute;left:0;text-align:left;margin-left:42.7pt;margin-top:3.15pt;width:29.9pt;height:110.55pt;z-index:252044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" filled="f" stroked="f">
                <v:textbox style="mso-fit-shape-to-text:t">
                  <w:txbxContent>
                    <w:p w14:paraId="62A3C60C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1.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6EC940EB" wp14:editId="39CC7B65">
                <wp:simplePos x="0" y="0"/>
                <wp:positionH relativeFrom="column">
                  <wp:posOffset>819252</wp:posOffset>
                </wp:positionH>
                <wp:positionV relativeFrom="paragraph">
                  <wp:posOffset>40640</wp:posOffset>
                </wp:positionV>
                <wp:extent cx="379568" cy="1403985"/>
                <wp:effectExtent l="0" t="0" r="0" b="6350"/>
                <wp:wrapNone/>
                <wp:docPr id="75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81722F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7.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EC940EB" id="_x0000_s1432" type="#_x0000_t202" style="position:absolute;left:0;text-align:left;margin-left:64.5pt;margin-top:3.2pt;width:29.9pt;height:110.55pt;z-index:2520422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" filled="f" stroked="f">
                <v:textbox style="mso-fit-shape-to-text:t">
                  <w:txbxContent>
                    <w:p w14:paraId="3281722F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7.1</w:t>
                      </w:r>
                    </w:p>
                  </w:txbxContent>
                </v:textbox>
              </v:shape>
            </w:pict>
          </mc:Fallback>
        </mc:AlternateContent>
      </w:r>
    </w:p>
    <w:p w14:paraId="16D0D2FB" w14:textId="77777777" w:rsidR="0074496B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74A6ADA0" wp14:editId="395FCE75">
                <wp:simplePos x="0" y="0"/>
                <wp:positionH relativeFrom="column">
                  <wp:posOffset>540506</wp:posOffset>
                </wp:positionH>
                <wp:positionV relativeFrom="paragraph">
                  <wp:posOffset>139065</wp:posOffset>
                </wp:positionV>
                <wp:extent cx="379095" cy="1403985"/>
                <wp:effectExtent l="0" t="0" r="0" b="6350"/>
                <wp:wrapNone/>
                <wp:docPr id="76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31652B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4A6ADA0" id="_x0000_s1433" type="#_x0000_t202" style="position:absolute;left:0;text-align:left;margin-left:42.55pt;margin-top:10.95pt;width:29.85pt;height:110.55pt;z-index:252058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" filled="f" stroked="f">
                <v:textbox style="mso-fit-shape-to-text:t">
                  <w:txbxContent>
                    <w:p w14:paraId="2831652B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2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2B8037BF" wp14:editId="70E75AAC">
                <wp:simplePos x="0" y="0"/>
                <wp:positionH relativeFrom="column">
                  <wp:posOffset>870635</wp:posOffset>
                </wp:positionH>
                <wp:positionV relativeFrom="paragraph">
                  <wp:posOffset>141529</wp:posOffset>
                </wp:positionV>
                <wp:extent cx="379568" cy="1403985"/>
                <wp:effectExtent l="0" t="0" r="0" b="6350"/>
                <wp:wrapNone/>
                <wp:docPr id="76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45D06C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0.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B8037BF" id="_x0000_s1434" type="#_x0000_t202" style="position:absolute;left:0;text-align:left;margin-left:68.55pt;margin-top:11.15pt;width:29.9pt;height:110.55pt;z-index:252056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" filled="f" stroked="f">
                <v:textbox style="mso-fit-shape-to-text:t">
                  <w:txbxContent>
                    <w:p w14:paraId="2F45D06C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0.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14:paraId="643AA273" w14:textId="77777777" w:rsidR="00581849" w:rsidRDefault="00F81FFB" w:rsidP="0041799B">
      <w:pPr>
        <w:ind w:rightChars="92" w:right="193"/>
        <w:rPr>
          <w:rFonts w:ascii="黑体" w:eastAsia="黑体" w:hAnsi="黑体"/>
          <w:szCs w:val="21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768E72D7" wp14:editId="51D893C5">
                <wp:simplePos x="0" y="0"/>
                <wp:positionH relativeFrom="column">
                  <wp:posOffset>2573655</wp:posOffset>
                </wp:positionH>
                <wp:positionV relativeFrom="paragraph">
                  <wp:posOffset>193040</wp:posOffset>
                </wp:positionV>
                <wp:extent cx="482600" cy="1403985"/>
                <wp:effectExtent l="0" t="0" r="0" b="6350"/>
                <wp:wrapNone/>
                <wp:docPr id="1996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C8F3D3" w14:textId="77777777" w:rsidR="00F81FFB" w:rsidRPr="00343CA8" w:rsidRDefault="00F81FFB" w:rsidP="002B3D7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68E72D7" id="_x0000_s1435" type="#_x0000_t202" style="position:absolute;left:0;text-align:left;margin-left:202.65pt;margin-top:15.2pt;width:38pt;height:110.55pt;z-index:252103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" stroked="f">
                <v:textbox style="mso-fit-shape-to-text:t">
                  <w:txbxContent>
                    <w:p w14:paraId="17C8F3D3" w14:textId="77777777" w:rsidR="00F81FFB" w:rsidRPr="00343CA8" w:rsidRDefault="00F81FFB" w:rsidP="002B3D7D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7CA9DB88" wp14:editId="1B57F0FC">
                <wp:simplePos x="0" y="0"/>
                <wp:positionH relativeFrom="column">
                  <wp:posOffset>618490</wp:posOffset>
                </wp:positionH>
                <wp:positionV relativeFrom="paragraph">
                  <wp:posOffset>132080</wp:posOffset>
                </wp:positionV>
                <wp:extent cx="379095" cy="1403985"/>
                <wp:effectExtent l="0" t="0" r="0" b="6350"/>
                <wp:wrapNone/>
                <wp:docPr id="1469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BE7F0D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A9DB88" id="_x0000_s1436" type="#_x0000_t202" style="position:absolute;left:0;text-align:left;margin-left:48.7pt;margin-top:10.4pt;width:29.85pt;height:110.55pt;z-index:252066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" filled="f" stroked="f">
                <v:textbox style="mso-fit-shape-to-text:t">
                  <w:txbxContent>
                    <w:p w14:paraId="65BE7F0D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17C4C1B3" wp14:editId="7247B4CF">
                <wp:simplePos x="0" y="0"/>
                <wp:positionH relativeFrom="column">
                  <wp:posOffset>1811088</wp:posOffset>
                </wp:positionH>
                <wp:positionV relativeFrom="paragraph">
                  <wp:posOffset>130556</wp:posOffset>
                </wp:positionV>
                <wp:extent cx="379568" cy="1403985"/>
                <wp:effectExtent l="0" t="0" r="0" b="6350"/>
                <wp:wrapNone/>
                <wp:docPr id="1470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5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410964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C4C1B3" id="_x0000_s1437" type="#_x0000_t202" style="position:absolute;left:0;text-align:left;margin-left:142.6pt;margin-top:10.3pt;width:29.9pt;height:110.55pt;z-index:252077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" filled="f" stroked="f">
                <v:textbox style="mso-fit-shape-to-text:t">
                  <w:txbxContent>
                    <w:p w14:paraId="6D410964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43F05FA9" wp14:editId="7792B6F9">
                <wp:simplePos x="0" y="0"/>
                <wp:positionH relativeFrom="column">
                  <wp:posOffset>1096569</wp:posOffset>
                </wp:positionH>
                <wp:positionV relativeFrom="paragraph">
                  <wp:posOffset>129185</wp:posOffset>
                </wp:positionV>
                <wp:extent cx="417195" cy="1403985"/>
                <wp:effectExtent l="0" t="0" r="0" b="6350"/>
                <wp:wrapNone/>
                <wp:docPr id="1469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49B41C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1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3F05FA9" id="_x0000_s1438" type="#_x0000_t202" style="position:absolute;left:0;text-align:left;margin-left:86.35pt;margin-top:10.15pt;width:32.85pt;height:110.55pt;z-index:252072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" filled="f" stroked="f">
                <v:textbox style="mso-fit-shape-to-text:t">
                  <w:txbxContent>
                    <w:p w14:paraId="1B49B41C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1.9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70912" behindDoc="0" locked="0" layoutInCell="1" allowOverlap="1" wp14:anchorId="528273D4" wp14:editId="71A27224">
                <wp:simplePos x="0" y="0"/>
                <wp:positionH relativeFrom="column">
                  <wp:posOffset>1374623</wp:posOffset>
                </wp:positionH>
                <wp:positionV relativeFrom="paragraph">
                  <wp:posOffset>128347</wp:posOffset>
                </wp:positionV>
                <wp:extent cx="417195" cy="1403985"/>
                <wp:effectExtent l="0" t="0" r="0" b="6350"/>
                <wp:wrapNone/>
                <wp:docPr id="146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3CF4A7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8273D4" id="_x0000_s1439" type="#_x0000_t202" style="position:absolute;left:0;text-align:left;margin-left:108.25pt;margin-top:10.1pt;width:32.85pt;height:110.55pt;z-index:252070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" filled="f" stroked="f">
                <v:textbox style="mso-fit-shape-to-text:t">
                  <w:txbxContent>
                    <w:p w14:paraId="153CF4A7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9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0001BF06" wp14:editId="5E0A0B0A">
                <wp:simplePos x="0" y="0"/>
                <wp:positionH relativeFrom="column">
                  <wp:posOffset>840664</wp:posOffset>
                </wp:positionH>
                <wp:positionV relativeFrom="paragraph">
                  <wp:posOffset>131445</wp:posOffset>
                </wp:positionV>
                <wp:extent cx="379095" cy="1403985"/>
                <wp:effectExtent l="0" t="0" r="0" b="6350"/>
                <wp:wrapNone/>
                <wp:docPr id="1469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B2FF7E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</w:t>
                            </w:r>
                            <w:r w:rsidRPr="00872ED0"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001BF06" id="_x0000_s1440" type="#_x0000_t202" style="position:absolute;left:0;text-align:left;margin-left:66.2pt;margin-top:10.35pt;width:29.85pt;height:110.55pt;z-index:252068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" filled="f" stroked="f">
                <v:textbox style="mso-fit-shape-to-text:t">
                  <w:txbxContent>
                    <w:p w14:paraId="4AB2FF7E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</w:t>
                      </w:r>
                      <w:r w:rsidRPr="00872ED0"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64768" behindDoc="0" locked="0" layoutInCell="1" allowOverlap="1" wp14:anchorId="425671E0" wp14:editId="095B6DA7">
                <wp:simplePos x="0" y="0"/>
                <wp:positionH relativeFrom="column">
                  <wp:posOffset>246500</wp:posOffset>
                </wp:positionH>
                <wp:positionV relativeFrom="paragraph">
                  <wp:posOffset>128143</wp:posOffset>
                </wp:positionV>
                <wp:extent cx="438415" cy="1403985"/>
                <wp:effectExtent l="0" t="0" r="0" b="6350"/>
                <wp:wrapNone/>
                <wp:docPr id="1469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4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1DC000" w14:textId="77777777" w:rsidR="00F81FFB" w:rsidRPr="00872ED0" w:rsidRDefault="00F81FFB" w:rsidP="00AA339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-1.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5671E0" id="_x0000_s1441" type="#_x0000_t202" style="position:absolute;left:0;text-align:left;margin-left:19.4pt;margin-top:10.1pt;width:34.5pt;height:110.55pt;z-index:252064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" filled="f" stroked="f">
                <v:textbox style="mso-fit-shape-to-text:t">
                  <w:txbxContent>
                    <w:p w14:paraId="391DC000" w14:textId="77777777" w:rsidR="00F81FFB" w:rsidRPr="00872ED0" w:rsidRDefault="00F81FFB" w:rsidP="00AA339C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-1.8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138A59E4" wp14:editId="3DA73879">
                <wp:simplePos x="0" y="0"/>
                <wp:positionH relativeFrom="column">
                  <wp:posOffset>-19050</wp:posOffset>
                </wp:positionH>
                <wp:positionV relativeFrom="paragraph">
                  <wp:posOffset>127635</wp:posOffset>
                </wp:positionV>
                <wp:extent cx="379095" cy="1403985"/>
                <wp:effectExtent l="0" t="0" r="0" b="6350"/>
                <wp:wrapNone/>
                <wp:docPr id="74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859AA3" w14:textId="77777777" w:rsidR="00872ED0" w:rsidRPr="00872ED0" w:rsidRDefault="00872ED0" w:rsidP="00AA339C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i/>
                                <w:color w:val="FF000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38A59E4" id="_x0000_s1442" type="#_x0000_t202" style="position:absolute;left:0;text-align:left;margin-left:-1.5pt;margin-top:10.05pt;width:29.85pt;height:110.55pt;z-index:2520197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" filled="f" stroked="f">
                <v:textbox style="mso-fit-shape-to-text:t">
                  <w:txbxContent>
                    <w:p w14:paraId="66859AA3" w14:textId="77777777" w:rsidR="00872ED0" w:rsidRPr="00872ED0" w:rsidRDefault="00872ED0" w:rsidP="00AA339C">
                      <w:pPr>
                        <w:rPr>
                          <w:b/>
                          <w:i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i/>
                          <w:color w:val="FF000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532E6015" wp14:editId="3528F593">
                <wp:simplePos x="0" y="0"/>
                <wp:positionH relativeFrom="column">
                  <wp:posOffset>48260</wp:posOffset>
                </wp:positionH>
                <wp:positionV relativeFrom="paragraph">
                  <wp:posOffset>178435</wp:posOffset>
                </wp:positionV>
                <wp:extent cx="2392045" cy="0"/>
                <wp:effectExtent l="0" t="0" r="27305" b="19050"/>
                <wp:wrapNone/>
                <wp:docPr id="736" name="直接连接符 7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2045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51E003" id="直接连接符 736" o:spid="_x0000_s1026" style="position:absolute;left:0;text-align:lef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8pt,14.05pt" to="192.1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" strokecolor="red" strokeweight="1pt"/>
            </w:pict>
          </mc:Fallback>
        </mc:AlternateContent>
      </w:r>
    </w:p>
    <w:p w14:paraId="3877099E" w14:textId="77777777" w:rsidR="00581849" w:rsidRDefault="00581849" w:rsidP="0041799B">
      <w:pPr>
        <w:ind w:rightChars="92" w:right="193"/>
        <w:rPr>
          <w:rFonts w:ascii="黑体" w:eastAsia="黑体" w:hAnsi="黑体"/>
          <w:szCs w:val="21"/>
        </w:rPr>
      </w:pPr>
    </w:p>
    <w:p w14:paraId="49B8C532" w14:textId="77777777" w:rsidR="001D7A4F" w:rsidRDefault="001D7A4F" w:rsidP="0041799B">
      <w:pPr>
        <w:ind w:rightChars="92" w:right="193"/>
        <w:rPr>
          <w:rFonts w:ascii="黑体" w:eastAsia="黑体" w:hAnsi="黑体"/>
          <w:szCs w:val="21"/>
        </w:rPr>
      </w:pPr>
    </w:p>
    <w:p w14:paraId="5071DDFD" w14:textId="77777777" w:rsidR="00203391" w:rsidRPr="0041799B" w:rsidRDefault="00866870" w:rsidP="0041799B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九</w:t>
      </w:r>
      <w:r w:rsidR="0028797E" w:rsidRPr="0041799B">
        <w:rPr>
          <w:rFonts w:ascii="黑体" w:eastAsia="黑体" w:hAnsi="黑体" w:hint="eastAsia"/>
          <w:szCs w:val="21"/>
        </w:rPr>
        <w:t>（</w:t>
      </w:r>
      <w:r w:rsidR="0028797E">
        <w:rPr>
          <w:rFonts w:ascii="黑体" w:eastAsia="黑体" w:hAnsi="黑体" w:hint="eastAsia"/>
          <w:szCs w:val="21"/>
        </w:rPr>
        <w:t>10</w:t>
      </w:r>
      <w:r w:rsidR="0028797E" w:rsidRPr="0041799B">
        <w:rPr>
          <w:rFonts w:ascii="黑体" w:eastAsia="黑体" w:hAnsi="黑体" w:hint="eastAsia"/>
          <w:szCs w:val="21"/>
        </w:rPr>
        <w:t>分）</w:t>
      </w:r>
      <w:r w:rsidR="0028797E">
        <w:rPr>
          <w:rFonts w:ascii="黑体" w:eastAsia="黑体" w:hAnsi="黑体" w:hint="eastAsia"/>
          <w:szCs w:val="21"/>
        </w:rPr>
        <w:t>图示</w:t>
      </w:r>
      <w:proofErr w:type="gramStart"/>
      <w:r w:rsidR="0028797E">
        <w:rPr>
          <w:rFonts w:ascii="黑体" w:eastAsia="黑体" w:hAnsi="黑体" w:hint="eastAsia"/>
          <w:szCs w:val="21"/>
        </w:rPr>
        <w:t>结构</w:t>
      </w:r>
      <w:r w:rsidR="0026021C" w:rsidRPr="0026021C">
        <w:rPr>
          <w:rFonts w:eastAsia="黑体" w:hint="eastAsia"/>
          <w:szCs w:val="21"/>
        </w:rPr>
        <w:t>各杆</w:t>
      </w:r>
      <w:r w:rsidR="0026021C">
        <w:rPr>
          <w:rFonts w:eastAsia="黑体" w:hint="eastAsia"/>
          <w:szCs w:val="21"/>
        </w:rPr>
        <w:t>的</w:t>
      </w:r>
      <w:proofErr w:type="gramEnd"/>
      <w:r w:rsidR="0026021C" w:rsidRPr="0026021C">
        <w:rPr>
          <w:rFonts w:eastAsia="黑体" w:hint="eastAsia"/>
          <w:i/>
          <w:szCs w:val="21"/>
        </w:rPr>
        <w:t>EI</w:t>
      </w:r>
      <w:r w:rsidR="0026021C">
        <w:rPr>
          <w:rFonts w:eastAsia="黑体" w:hint="eastAsia"/>
          <w:szCs w:val="21"/>
        </w:rPr>
        <w:t>，</w:t>
      </w:r>
      <w:r w:rsidR="0026021C" w:rsidRPr="0026021C">
        <w:rPr>
          <w:rFonts w:eastAsia="黑体" w:hint="eastAsia"/>
          <w:i/>
          <w:szCs w:val="21"/>
        </w:rPr>
        <w:t>l</w:t>
      </w:r>
      <w:r w:rsidR="0026021C">
        <w:rPr>
          <w:rFonts w:eastAsia="黑体" w:hint="eastAsia"/>
          <w:szCs w:val="21"/>
        </w:rPr>
        <w:t>均相同</w:t>
      </w:r>
      <w:r w:rsidR="0028797E">
        <w:rPr>
          <w:rFonts w:ascii="黑体" w:eastAsia="黑体" w:hAnsi="黑体" w:hint="eastAsia"/>
          <w:szCs w:val="21"/>
        </w:rPr>
        <w:t>，</w:t>
      </w:r>
      <w:proofErr w:type="gramStart"/>
      <w:r w:rsidR="0026021C">
        <w:rPr>
          <w:rFonts w:ascii="黑体" w:eastAsia="黑体" w:hAnsi="黑体" w:hint="eastAsia"/>
          <w:szCs w:val="21"/>
        </w:rPr>
        <w:t>作出</w:t>
      </w:r>
      <w:proofErr w:type="gramEnd"/>
      <w:r w:rsidR="0026021C">
        <w:rPr>
          <w:rFonts w:ascii="黑体" w:eastAsia="黑体" w:hAnsi="黑体" w:hint="eastAsia"/>
          <w:szCs w:val="21"/>
        </w:rPr>
        <w:t>其弯矩图</w:t>
      </w:r>
      <w:r w:rsidR="0028797E">
        <w:rPr>
          <w:rFonts w:ascii="黑体" w:eastAsia="黑体" w:hAnsi="黑体" w:hint="eastAsia"/>
          <w:szCs w:val="21"/>
        </w:rPr>
        <w:t>。</w:t>
      </w:r>
    </w:p>
    <w:p w14:paraId="3B5E100C" w14:textId="77777777" w:rsidR="00203391" w:rsidRDefault="009D300B" w:rsidP="00652074">
      <w:pPr>
        <w:ind w:rightChars="92" w:right="193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71264" behindDoc="0" locked="0" layoutInCell="1" allowOverlap="1" wp14:anchorId="7F61CA1C" wp14:editId="65939FD6">
                <wp:simplePos x="0" y="0"/>
                <wp:positionH relativeFrom="column">
                  <wp:posOffset>3940579</wp:posOffset>
                </wp:positionH>
                <wp:positionV relativeFrom="paragraph">
                  <wp:posOffset>782718</wp:posOffset>
                </wp:positionV>
                <wp:extent cx="482600" cy="1403985"/>
                <wp:effectExtent l="0" t="0" r="0" b="6350"/>
                <wp:wrapNone/>
                <wp:docPr id="80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E63B4B" w14:textId="77777777"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F61CA1C" id="_x0000_s1443" type="#_x0000_t202" style="position:absolute;left:0;text-align:left;margin-left:310.3pt;margin-top:61.65pt;width:38pt;height:110.55pt;z-index:252171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" stroked="f">
                <v:textbox style="mso-fit-shape-to-text:t">
                  <w:txbxContent>
                    <w:p w14:paraId="0AE63B4B" w14:textId="77777777"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6B67C4C2" wp14:editId="06F43586">
                <wp:simplePos x="0" y="0"/>
                <wp:positionH relativeFrom="column">
                  <wp:posOffset>2910564</wp:posOffset>
                </wp:positionH>
                <wp:positionV relativeFrom="paragraph">
                  <wp:posOffset>2320747</wp:posOffset>
                </wp:positionV>
                <wp:extent cx="482600" cy="1403985"/>
                <wp:effectExtent l="0" t="0" r="0" b="6350"/>
                <wp:wrapNone/>
                <wp:docPr id="80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0DA20F" w14:textId="77777777"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67C4C2" id="_x0000_s1444" type="#_x0000_t202" style="position:absolute;left:0;text-align:left;margin-left:229.2pt;margin-top:182.75pt;width:38pt;height:110.55pt;z-index:252169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" stroked="f">
                <v:textbox style="mso-fit-shape-to-text:t">
                  <w:txbxContent>
                    <w:p w14:paraId="0C0DA20F" w14:textId="77777777"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3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7168" behindDoc="0" locked="0" layoutInCell="1" allowOverlap="1" wp14:anchorId="61B610A6" wp14:editId="20A98846">
                <wp:simplePos x="0" y="0"/>
                <wp:positionH relativeFrom="column">
                  <wp:posOffset>766395</wp:posOffset>
                </wp:positionH>
                <wp:positionV relativeFrom="paragraph">
                  <wp:posOffset>2240458</wp:posOffset>
                </wp:positionV>
                <wp:extent cx="482600" cy="1403985"/>
                <wp:effectExtent l="0" t="0" r="0" b="6350"/>
                <wp:wrapNone/>
                <wp:docPr id="80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62C296" w14:textId="77777777"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B610A6" id="_x0000_s1445" type="#_x0000_t202" style="position:absolute;left:0;text-align:left;margin-left:60.35pt;margin-top:176.4pt;width:38pt;height:110.55pt;z-index:252167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" stroked="f">
                <v:textbox style="mso-fit-shape-to-text:t">
                  <w:txbxContent>
                    <w:p w14:paraId="0B62C296" w14:textId="77777777"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5120" behindDoc="0" locked="0" layoutInCell="1" allowOverlap="1" wp14:anchorId="22DDA259" wp14:editId="2BA9FDA9">
                <wp:simplePos x="0" y="0"/>
                <wp:positionH relativeFrom="column">
                  <wp:posOffset>1344295</wp:posOffset>
                </wp:positionH>
                <wp:positionV relativeFrom="paragraph">
                  <wp:posOffset>126365</wp:posOffset>
                </wp:positionV>
                <wp:extent cx="482600" cy="1403985"/>
                <wp:effectExtent l="0" t="0" r="0" b="6350"/>
                <wp:wrapNone/>
                <wp:docPr id="80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26C0DD" w14:textId="77777777" w:rsidR="009D300B" w:rsidRPr="00343CA8" w:rsidRDefault="009D300B" w:rsidP="009D300B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DDA259" id="_x0000_s1446" type="#_x0000_t202" style="position:absolute;left:0;text-align:left;margin-left:105.85pt;margin-top:9.95pt;width:38pt;height:110.55pt;z-index:252165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" stroked="f">
                <v:textbox style="mso-fit-shape-to-text:t">
                  <w:txbxContent>
                    <w:p w14:paraId="4726C0DD" w14:textId="77777777" w:rsidR="009D300B" w:rsidRPr="00343CA8" w:rsidRDefault="009D300B" w:rsidP="009D300B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63072" behindDoc="0" locked="0" layoutInCell="1" allowOverlap="1" wp14:anchorId="33750141" wp14:editId="2ABDF1AE">
                <wp:simplePos x="0" y="0"/>
                <wp:positionH relativeFrom="column">
                  <wp:posOffset>2379400</wp:posOffset>
                </wp:positionH>
                <wp:positionV relativeFrom="paragraph">
                  <wp:posOffset>918896</wp:posOffset>
                </wp:positionV>
                <wp:extent cx="574675" cy="316230"/>
                <wp:effectExtent l="0" t="0" r="0" b="7620"/>
                <wp:wrapNone/>
                <wp:docPr id="801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5CD9D4" w14:textId="77777777" w:rsidR="009D300B" w:rsidRDefault="009D300B" w:rsidP="009D300B">
                            <w:pPr>
                              <w:pStyle w:val="a3"/>
                            </w:pPr>
                            <w:r>
                              <w:rPr>
                                <w:rFonts w:ascii="Times New Roman" w:hAnsi="Times New Roman" w:hint="eastAsia"/>
                                <w:i/>
                                <w:iCs/>
                                <w:color w:val="FF0000"/>
                                <w:szCs w:val="21"/>
                              </w:rPr>
                              <w:t>Fa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750141" id="Text Box 19710" o:spid="_x0000_s1447" type="#_x0000_t202" style="position:absolute;left:0;text-align:left;margin-left:187.35pt;margin-top:72.35pt;width:45.25pt;height:24.9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" filled="f" stroked="f">
                <v:textbox>
                  <w:txbxContent>
                    <w:p w14:paraId="065CD9D4" w14:textId="77777777" w:rsidR="009D300B" w:rsidRDefault="009D300B" w:rsidP="009D300B">
                      <w:pPr>
                        <w:pStyle w:val="a3"/>
                      </w:pPr>
                      <w:r>
                        <w:rPr>
                          <w:rFonts w:ascii="Times New Roman" w:hAnsi="Times New Roman" w:hint="eastAsia"/>
                          <w:i/>
                          <w:iCs/>
                          <w:color w:val="FF0000"/>
                          <w:szCs w:val="21"/>
                        </w:rPr>
                        <w:t>Fa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61024" behindDoc="0" locked="0" layoutInCell="1" allowOverlap="1" wp14:anchorId="53ED7C99" wp14:editId="58D1D1FF">
                <wp:simplePos x="0" y="0"/>
                <wp:positionH relativeFrom="column">
                  <wp:posOffset>3551575</wp:posOffset>
                </wp:positionH>
                <wp:positionV relativeFrom="paragraph">
                  <wp:posOffset>1586255</wp:posOffset>
                </wp:positionV>
                <wp:extent cx="292608" cy="379186"/>
                <wp:effectExtent l="0" t="0" r="31750" b="20955"/>
                <wp:wrapNone/>
                <wp:docPr id="800" name="直接连接符 8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608" cy="3791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56D737" id="直接连接符 800" o:spid="_x0000_s1026" style="position:absolute;left:0;text-align:left;z-index:25216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9.65pt,124.9pt" to="302.7pt,1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8976" behindDoc="0" locked="0" layoutInCell="1" allowOverlap="1" wp14:anchorId="04720A5E" wp14:editId="26046CC0">
                <wp:simplePos x="0" y="0"/>
                <wp:positionH relativeFrom="column">
                  <wp:posOffset>3557256</wp:posOffset>
                </wp:positionH>
                <wp:positionV relativeFrom="paragraph">
                  <wp:posOffset>1201395</wp:posOffset>
                </wp:positionV>
                <wp:extent cx="284785" cy="382790"/>
                <wp:effectExtent l="0" t="0" r="20320" b="17780"/>
                <wp:wrapNone/>
                <wp:docPr id="19997" name="直接连接符 199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4785" cy="3827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A81FD8" id="直接连接符 19997" o:spid="_x0000_s1026" style="position:absolute;left:0;text-align:left;flip:y;z-index:25215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1pt,94.6pt" to="302.5pt,1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6928" behindDoc="0" locked="0" layoutInCell="1" allowOverlap="1" wp14:anchorId="12CCC8DC" wp14:editId="554261DC">
                <wp:simplePos x="0" y="0"/>
                <wp:positionH relativeFrom="column">
                  <wp:posOffset>2652217</wp:posOffset>
                </wp:positionH>
                <wp:positionV relativeFrom="paragraph">
                  <wp:posOffset>1582384</wp:posOffset>
                </wp:positionV>
                <wp:extent cx="284785" cy="382790"/>
                <wp:effectExtent l="0" t="0" r="20320" b="17780"/>
                <wp:wrapNone/>
                <wp:docPr id="19996" name="直接连接符 199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4785" cy="3827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C2489A" id="直接连接符 19996" o:spid="_x0000_s1026" style="position:absolute;left:0;text-align:left;flip:y;z-index:25215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85pt,124.6pt" to="231.25pt,1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4880" behindDoc="0" locked="0" layoutInCell="1" allowOverlap="1" wp14:anchorId="6EB108C4" wp14:editId="18AA2ADC">
                <wp:simplePos x="0" y="0"/>
                <wp:positionH relativeFrom="column">
                  <wp:posOffset>2644902</wp:posOffset>
                </wp:positionH>
                <wp:positionV relativeFrom="paragraph">
                  <wp:posOffset>1203198</wp:posOffset>
                </wp:positionV>
                <wp:extent cx="292608" cy="379186"/>
                <wp:effectExtent l="0" t="0" r="31750" b="20955"/>
                <wp:wrapNone/>
                <wp:docPr id="19995" name="直接连接符 199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608" cy="3791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260201" id="直接连接符 19995" o:spid="_x0000_s1026" style="position:absolute;left:0;text-align:lef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25pt,94.75pt" to="231.3pt,12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2832" behindDoc="0" locked="0" layoutInCell="1" allowOverlap="1" wp14:anchorId="533B03E0" wp14:editId="1A108CEE">
                <wp:simplePos x="0" y="0"/>
                <wp:positionH relativeFrom="column">
                  <wp:posOffset>2796601</wp:posOffset>
                </wp:positionH>
                <wp:positionV relativeFrom="paragraph">
                  <wp:posOffset>2123288</wp:posOffset>
                </wp:positionV>
                <wp:extent cx="888076" cy="8510"/>
                <wp:effectExtent l="0" t="0" r="26670" b="29845"/>
                <wp:wrapNone/>
                <wp:docPr id="19994" name="直接连接符 199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88076" cy="851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FA8D1B" id="直接连接符 19994" o:spid="_x0000_s1026" style="position:absolute;left:0;text-align:left;flip:y;z-index:25215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167.2pt" to="290.15pt,16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50784" behindDoc="0" locked="0" layoutInCell="1" allowOverlap="1" wp14:anchorId="07FB572A" wp14:editId="504B8B6C">
                <wp:simplePos x="0" y="0"/>
                <wp:positionH relativeFrom="column">
                  <wp:posOffset>2798521</wp:posOffset>
                </wp:positionH>
                <wp:positionV relativeFrom="paragraph">
                  <wp:posOffset>1071524</wp:posOffset>
                </wp:positionV>
                <wp:extent cx="888076" cy="8510"/>
                <wp:effectExtent l="0" t="0" r="26670" b="29845"/>
                <wp:wrapNone/>
                <wp:docPr id="19993" name="直接连接符 19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88076" cy="851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71487A" id="直接连接符 19993" o:spid="_x0000_s1026" style="position:absolute;left:0;text-align:left;flip:y;z-index:25215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35pt,84.35pt" to="290.3pt,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8736" behindDoc="0" locked="0" layoutInCell="1" allowOverlap="1" wp14:anchorId="7D308BAB" wp14:editId="4A6B0C5E">
                <wp:simplePos x="0" y="0"/>
                <wp:positionH relativeFrom="column">
                  <wp:posOffset>2658694</wp:posOffset>
                </wp:positionH>
                <wp:positionV relativeFrom="paragraph">
                  <wp:posOffset>1966822</wp:posOffset>
                </wp:positionV>
                <wp:extent cx="241300" cy="0"/>
                <wp:effectExtent l="0" t="0" r="25400" b="19050"/>
                <wp:wrapNone/>
                <wp:docPr id="19992" name="直接连接符 199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5B4DB6" id="直接连接符 19992" o:spid="_x0000_s1026" style="position:absolute;left:0;text-align:left;flip:y;z-index:25214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.35pt,154.85pt" to="228.35pt,1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6688" behindDoc="0" locked="0" layoutInCell="1" allowOverlap="1" wp14:anchorId="07C645B2" wp14:editId="5C6C8572">
                <wp:simplePos x="0" y="0"/>
                <wp:positionH relativeFrom="column">
                  <wp:posOffset>3576661</wp:posOffset>
                </wp:positionH>
                <wp:positionV relativeFrom="paragraph">
                  <wp:posOffset>1966873</wp:posOffset>
                </wp:positionV>
                <wp:extent cx="241300" cy="0"/>
                <wp:effectExtent l="0" t="0" r="25400" b="19050"/>
                <wp:wrapNone/>
                <wp:docPr id="19991" name="直接连接符 199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85C585" id="直接连接符 19991" o:spid="_x0000_s1026" style="position:absolute;left:0;text-align:left;flip:y;z-index:25214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1.65pt,154.85pt" to="300.65pt,1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4640" behindDoc="0" locked="0" layoutInCell="1" allowOverlap="1" wp14:anchorId="4A4840B4" wp14:editId="50E70E82">
                <wp:simplePos x="0" y="0"/>
                <wp:positionH relativeFrom="column">
                  <wp:posOffset>3610686</wp:posOffset>
                </wp:positionH>
                <wp:positionV relativeFrom="paragraph">
                  <wp:posOffset>1206198</wp:posOffset>
                </wp:positionV>
                <wp:extent cx="241300" cy="0"/>
                <wp:effectExtent l="0" t="0" r="25400" b="19050"/>
                <wp:wrapNone/>
                <wp:docPr id="19990" name="直接连接符 199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CF930F" id="直接连接符 19990" o:spid="_x0000_s1026" style="position:absolute;left:0;text-align:left;flip:y;z-index:25214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3pt,95pt" to="303.3pt,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2592" behindDoc="0" locked="0" layoutInCell="1" allowOverlap="1" wp14:anchorId="4B247841" wp14:editId="51262616">
                <wp:simplePos x="0" y="0"/>
                <wp:positionH relativeFrom="column">
                  <wp:posOffset>2652418</wp:posOffset>
                </wp:positionH>
                <wp:positionV relativeFrom="paragraph">
                  <wp:posOffset>1206325</wp:posOffset>
                </wp:positionV>
                <wp:extent cx="241300" cy="0"/>
                <wp:effectExtent l="0" t="0" r="25400" b="19050"/>
                <wp:wrapNone/>
                <wp:docPr id="19989" name="直接连接符 199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4091D9" id="直接连接符 19989" o:spid="_x0000_s1026" style="position:absolute;left:0;text-align:left;flip:y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8.85pt,95pt" to="227.85pt,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40544" behindDoc="0" locked="0" layoutInCell="1" allowOverlap="1" wp14:anchorId="3F8FF6FB" wp14:editId="1102BE9F">
                <wp:simplePos x="0" y="0"/>
                <wp:positionH relativeFrom="column">
                  <wp:posOffset>2796565</wp:posOffset>
                </wp:positionH>
                <wp:positionV relativeFrom="paragraph">
                  <wp:posOffset>1898015</wp:posOffset>
                </wp:positionV>
                <wp:extent cx="0" cy="234086"/>
                <wp:effectExtent l="0" t="0" r="19050" b="13970"/>
                <wp:wrapNone/>
                <wp:docPr id="19988" name="直接连接符 199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929B6A" id="直接连接符 19988" o:spid="_x0000_s1026" style="position:absolute;left:0;text-align:lef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149.45pt" to="220.2pt,1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8496" behindDoc="0" locked="0" layoutInCell="1" allowOverlap="1" wp14:anchorId="31579F85" wp14:editId="098F8F48">
                <wp:simplePos x="0" y="0"/>
                <wp:positionH relativeFrom="column">
                  <wp:posOffset>3696966</wp:posOffset>
                </wp:positionH>
                <wp:positionV relativeFrom="paragraph">
                  <wp:posOffset>1898092</wp:posOffset>
                </wp:positionV>
                <wp:extent cx="0" cy="234086"/>
                <wp:effectExtent l="0" t="0" r="19050" b="13970"/>
                <wp:wrapNone/>
                <wp:docPr id="19987" name="直接连接符 199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1DE244" id="直接连接符 19987" o:spid="_x0000_s1026" style="position:absolute;left:0;text-align:left;z-index:25213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1.1pt,149.45pt" to="291.1pt,1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63786817" wp14:editId="1D3E1745">
                <wp:simplePos x="0" y="0"/>
                <wp:positionH relativeFrom="column">
                  <wp:posOffset>3692801</wp:posOffset>
                </wp:positionH>
                <wp:positionV relativeFrom="paragraph">
                  <wp:posOffset>1070204</wp:posOffset>
                </wp:positionV>
                <wp:extent cx="0" cy="234086"/>
                <wp:effectExtent l="0" t="0" r="19050" b="13970"/>
                <wp:wrapNone/>
                <wp:docPr id="19986" name="直接连接符 19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0849C6" id="直接连接符 19986" o:spid="_x0000_s1026" style="position:absolute;left:0;text-align:left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0.75pt,84.25pt" to="290.75pt,10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 wp14:anchorId="720F6E88" wp14:editId="551047A6">
                <wp:simplePos x="0" y="0"/>
                <wp:positionH relativeFrom="column">
                  <wp:posOffset>2796410</wp:posOffset>
                </wp:positionH>
                <wp:positionV relativeFrom="paragraph">
                  <wp:posOffset>1071169</wp:posOffset>
                </wp:positionV>
                <wp:extent cx="0" cy="234086"/>
                <wp:effectExtent l="0" t="0" r="19050" b="13970"/>
                <wp:wrapNone/>
                <wp:docPr id="19985" name="直接连接符 199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7CB23B" id="直接连接符 19985" o:spid="_x0000_s1026" style="position:absolute;left:0;text-align:left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2pt,84.35pt" to="220.2pt,10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6C99890A" wp14:editId="592B2763">
                <wp:simplePos x="0" y="0"/>
                <wp:positionH relativeFrom="column">
                  <wp:posOffset>639319</wp:posOffset>
                </wp:positionH>
                <wp:positionV relativeFrom="paragraph">
                  <wp:posOffset>857123</wp:posOffset>
                </wp:positionV>
                <wp:extent cx="574675" cy="316230"/>
                <wp:effectExtent l="0" t="0" r="0" b="7620"/>
                <wp:wrapNone/>
                <wp:docPr id="19984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BFDD22" w14:textId="77777777" w:rsidR="009D300B" w:rsidRDefault="009D300B" w:rsidP="009D300B">
                            <w:pPr>
                              <w:pStyle w:val="a3"/>
                            </w:pPr>
                            <w:r>
                              <w:rPr>
                                <w:rFonts w:ascii="Times New Roman" w:hAnsi="Times New Roman" w:hint="eastAsia"/>
                                <w:i/>
                                <w:iCs/>
                                <w:color w:val="FF0000"/>
                                <w:szCs w:val="21"/>
                              </w:rPr>
                              <w:t>Fa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99890A" id="_x0000_s1448" type="#_x0000_t202" style="position:absolute;left:0;text-align:left;margin-left:50.35pt;margin-top:67.5pt;width:45.25pt;height:24.9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" filled="f" stroked="f">
                <v:textbox>
                  <w:txbxContent>
                    <w:p w14:paraId="04BFDD22" w14:textId="77777777" w:rsidR="009D300B" w:rsidRDefault="009D300B" w:rsidP="009D300B">
                      <w:pPr>
                        <w:pStyle w:val="a3"/>
                      </w:pPr>
                      <w:r>
                        <w:rPr>
                          <w:rFonts w:ascii="Times New Roman" w:hAnsi="Times New Roman" w:hint="eastAsia"/>
                          <w:i/>
                          <w:iCs/>
                          <w:color w:val="FF0000"/>
                          <w:szCs w:val="21"/>
                        </w:rPr>
                        <w:t>Fa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6792EA63" wp14:editId="0A36C79D">
                <wp:simplePos x="0" y="0"/>
                <wp:positionH relativeFrom="column">
                  <wp:posOffset>1496060</wp:posOffset>
                </wp:positionH>
                <wp:positionV relativeFrom="paragraph">
                  <wp:posOffset>932307</wp:posOffset>
                </wp:positionV>
                <wp:extent cx="0" cy="234086"/>
                <wp:effectExtent l="0" t="0" r="19050" b="13970"/>
                <wp:wrapNone/>
                <wp:docPr id="19983" name="直接连接符 199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408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5B6D54" id="直接连接符 19983" o:spid="_x0000_s1026" style="position:absolute;left:0;text-align:left;z-index:25213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8pt,73.4pt" to="117.8pt,9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729477DF" wp14:editId="44C79BCD">
                <wp:simplePos x="0" y="0"/>
                <wp:positionH relativeFrom="column">
                  <wp:posOffset>1450975</wp:posOffset>
                </wp:positionH>
                <wp:positionV relativeFrom="paragraph">
                  <wp:posOffset>1132840</wp:posOffset>
                </wp:positionV>
                <wp:extent cx="241300" cy="0"/>
                <wp:effectExtent l="0" t="0" r="25400" b="19050"/>
                <wp:wrapNone/>
                <wp:docPr id="19982" name="直接连接符 199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3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0EFDED" id="直接连接符 19982" o:spid="_x0000_s1026" style="position:absolute;left:0;text-align:left;flip:y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25pt,89.2pt" to="133.25pt,8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 wp14:anchorId="38B0CFA1" wp14:editId="721A2A41">
                <wp:simplePos x="0" y="0"/>
                <wp:positionH relativeFrom="column">
                  <wp:posOffset>699059</wp:posOffset>
                </wp:positionH>
                <wp:positionV relativeFrom="paragraph">
                  <wp:posOffset>932536</wp:posOffset>
                </wp:positionV>
                <wp:extent cx="797357" cy="411150"/>
                <wp:effectExtent l="0" t="0" r="22225" b="27305"/>
                <wp:wrapNone/>
                <wp:docPr id="19981" name="直接连接符 199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97357" cy="4111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F7AA50" id="直接连接符 19981" o:spid="_x0000_s1026" style="position:absolute;left:0;text-align:left;flip:y;z-index:25212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.05pt,73.45pt" to="117.85pt,1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4160" behindDoc="0" locked="0" layoutInCell="1" allowOverlap="1" wp14:anchorId="70D3E67D" wp14:editId="0C3E3263">
                <wp:simplePos x="0" y="0"/>
                <wp:positionH relativeFrom="column">
                  <wp:posOffset>1496729</wp:posOffset>
                </wp:positionH>
                <wp:positionV relativeFrom="paragraph">
                  <wp:posOffset>1115685</wp:posOffset>
                </wp:positionV>
                <wp:extent cx="179463" cy="784313"/>
                <wp:effectExtent l="0" t="0" r="30480" b="15875"/>
                <wp:wrapNone/>
                <wp:docPr id="19980" name="直接连接符 199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9463" cy="78431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D8941D" id="直接连接符 19980" o:spid="_x0000_s1026" style="position:absolute;left:0;text-align:left;flip:y;z-index:25212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85pt,87.85pt" to="132pt,1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22112" behindDoc="0" locked="0" layoutInCell="1" allowOverlap="1" wp14:anchorId="491FC5DF" wp14:editId="62F6E7E8">
                <wp:simplePos x="0" y="0"/>
                <wp:positionH relativeFrom="column">
                  <wp:posOffset>691744</wp:posOffset>
                </wp:positionH>
                <wp:positionV relativeFrom="paragraph">
                  <wp:posOffset>1120764</wp:posOffset>
                </wp:positionV>
                <wp:extent cx="179463" cy="784313"/>
                <wp:effectExtent l="0" t="0" r="30480" b="15875"/>
                <wp:wrapNone/>
                <wp:docPr id="19979" name="直接连接符 199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9463" cy="78431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025651" id="直接连接符 19979" o:spid="_x0000_s1026" style="position:absolute;left:0;text-align:left;flip:y;z-index:25212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45pt,88.25pt" to="68.6pt,15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20064" behindDoc="0" locked="0" layoutInCell="1" allowOverlap="1" wp14:anchorId="352B9EB3" wp14:editId="657416B0">
                <wp:simplePos x="0" y="0"/>
                <wp:positionH relativeFrom="column">
                  <wp:posOffset>2260879</wp:posOffset>
                </wp:positionH>
                <wp:positionV relativeFrom="paragraph">
                  <wp:posOffset>67488</wp:posOffset>
                </wp:positionV>
                <wp:extent cx="574675" cy="316230"/>
                <wp:effectExtent l="0" t="0" r="0" b="7620"/>
                <wp:wrapNone/>
                <wp:docPr id="19978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AFC4E7" w14:textId="77777777" w:rsidR="009D300B" w:rsidRDefault="009D300B" w:rsidP="009D300B">
                            <w:pPr>
                              <w:pStyle w:val="a3"/>
                            </w:pPr>
                            <w:proofErr w:type="spellStart"/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ql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FF0000"/>
                                <w:position w:val="6"/>
                                <w:szCs w:val="21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szCs w:val="21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2B9EB3" id="_x0000_s1449" type="#_x0000_t202" style="position:absolute;left:0;text-align:left;margin-left:178pt;margin-top:5.3pt;width:45.25pt;height:24.9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" filled="f" stroked="f">
                <v:textbox>
                  <w:txbxContent>
                    <w:p w14:paraId="57AFC4E7" w14:textId="77777777" w:rsidR="009D300B" w:rsidRDefault="009D300B" w:rsidP="009D300B">
                      <w:pPr>
                        <w:pStyle w:val="a3"/>
                      </w:pPr>
                      <w:proofErr w:type="spellStart"/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ql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FF0000"/>
                          <w:position w:val="6"/>
                          <w:szCs w:val="21"/>
                          <w:vertAlign w:val="super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szCs w:val="21"/>
                        </w:rPr>
                        <w:t>2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319739BA" wp14:editId="118E5B9B">
                <wp:simplePos x="0" y="0"/>
                <wp:positionH relativeFrom="column">
                  <wp:posOffset>3793388</wp:posOffset>
                </wp:positionH>
                <wp:positionV relativeFrom="paragraph">
                  <wp:posOffset>383516</wp:posOffset>
                </wp:positionV>
                <wp:extent cx="595120" cy="219866"/>
                <wp:effectExtent l="0" t="0" r="14605" b="27940"/>
                <wp:wrapNone/>
                <wp:docPr id="19977" name="直接连接符 199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5120" cy="2198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5B3B86" id="直接连接符 19977" o:spid="_x0000_s1026" style="position:absolute;left:0;text-align:left;z-index:25211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8.7pt,30.2pt" to="345.5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" strokecolor="red" strokeweight="1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1D5D0448" wp14:editId="1479EFC3">
                <wp:simplePos x="0" y="0"/>
                <wp:positionH relativeFrom="column">
                  <wp:posOffset>3176362</wp:posOffset>
                </wp:positionH>
                <wp:positionV relativeFrom="paragraph">
                  <wp:posOffset>99441</wp:posOffset>
                </wp:positionV>
                <wp:extent cx="652145" cy="408940"/>
                <wp:effectExtent l="0" t="0" r="0" b="10160"/>
                <wp:wrapNone/>
                <wp:docPr id="19976" name="弧形 199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652145" cy="408940"/>
                        </a:xfrm>
                        <a:prstGeom prst="arc">
                          <a:avLst>
                            <a:gd name="adj1" fmla="val 130803"/>
                            <a:gd name="adj2" fmla="val 9873586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48E45A" id="弧形 19976" o:spid="_x0000_s1026" style="position:absolute;left:0;text-align:left;margin-left:250.1pt;margin-top:7.85pt;width:51.35pt;height:32.2pt;flip:x;z-index:25211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52145,408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" path="m651546,216860nsc641649,319087,512668,400954,349776,408399,212232,414686,83254,366032,27664,286891l326073,204470r325473,12390xem651546,216860nfc641649,319087,512668,400954,349776,408399,212232,414686,83254,366032,27664,286891e" filled="f" strokecolor="red" strokeweight="1.25pt">
                <v:path arrowok="t" o:connecttype="custom" o:connectlocs="651546,216860;349776,408399;27664,286891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24EFC8C2" wp14:editId="1DF587CE">
                <wp:simplePos x="0" y="0"/>
                <wp:positionH relativeFrom="column">
                  <wp:posOffset>2520315</wp:posOffset>
                </wp:positionH>
                <wp:positionV relativeFrom="paragraph">
                  <wp:posOffset>98425</wp:posOffset>
                </wp:positionV>
                <wp:extent cx="652145" cy="408940"/>
                <wp:effectExtent l="0" t="0" r="14605" b="10160"/>
                <wp:wrapNone/>
                <wp:docPr id="19974" name="弧形 199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2145" cy="408940"/>
                        </a:xfrm>
                        <a:prstGeom prst="arc">
                          <a:avLst>
                            <a:gd name="adj1" fmla="val 130803"/>
                            <a:gd name="adj2" fmla="val 9873586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5144C7" id="弧形 19974" o:spid="_x0000_s1026" style="position:absolute;left:0;text-align:left;margin-left:198.45pt;margin-top:7.75pt;width:51.35pt;height:32.2pt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52145,408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" path="m651546,216860nsc641649,319087,512668,400954,349776,408399,212232,414686,83254,366032,27664,286891l326073,204470r325473,12390xem651546,216860nfc641649,319087,512668,400954,349776,408399,212232,414686,83254,366032,27664,286891e" filled="f" strokecolor="red" strokeweight="1.25pt">
                <v:path arrowok="t" o:connecttype="custom" o:connectlocs="651546,216860;349776,408399;27664,286891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6F67AEB1" wp14:editId="77A5B9BA">
                <wp:simplePos x="0" y="0"/>
                <wp:positionH relativeFrom="column">
                  <wp:posOffset>1979219</wp:posOffset>
                </wp:positionH>
                <wp:positionV relativeFrom="paragraph">
                  <wp:posOffset>383896</wp:posOffset>
                </wp:positionV>
                <wp:extent cx="590698" cy="219456"/>
                <wp:effectExtent l="0" t="0" r="19050" b="28575"/>
                <wp:wrapNone/>
                <wp:docPr id="19973" name="直接连接符 199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698" cy="21945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041954" id="直接连接符 19973" o:spid="_x0000_s1026" style="position:absolute;left:0;text-align:left;flip:y;z-index:25211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85pt,30.25pt" to="202.35pt,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" strokecolor="red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2BD31779" wp14:editId="5C383D05">
                <wp:simplePos x="0" y="0"/>
                <wp:positionH relativeFrom="column">
                  <wp:posOffset>636905</wp:posOffset>
                </wp:positionH>
                <wp:positionV relativeFrom="paragraph">
                  <wp:posOffset>98425</wp:posOffset>
                </wp:positionV>
                <wp:extent cx="574675" cy="316230"/>
                <wp:effectExtent l="0" t="0" r="0" b="7620"/>
                <wp:wrapNone/>
                <wp:docPr id="19972" name="Text Box 19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8183B8" w14:textId="77777777" w:rsidR="009D300B" w:rsidRDefault="009D300B" w:rsidP="009D300B">
                            <w:pPr>
                              <w:pStyle w:val="aa"/>
                              <w:spacing w:before="0" w:beforeAutospacing="0" w:after="0" w:afterAutospacing="0"/>
                              <w:jc w:val="both"/>
                            </w:pPr>
                            <w:proofErr w:type="spellStart"/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kern w:val="2"/>
                                <w:sz w:val="21"/>
                                <w:szCs w:val="21"/>
                              </w:rPr>
                              <w:t>ql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color w:val="FF0000"/>
                                <w:kern w:val="2"/>
                                <w:position w:val="6"/>
                                <w:sz w:val="21"/>
                                <w:szCs w:val="21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color w:val="FF0000"/>
                                <w:kern w:val="2"/>
                                <w:sz w:val="21"/>
                                <w:szCs w:val="21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hint="eastAsia"/>
                                <w:color w:val="FF0000"/>
                                <w:kern w:val="2"/>
                                <w:sz w:val="21"/>
                                <w:szCs w:val="21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D31779" id="_x0000_s1450" type="#_x0000_t202" style="position:absolute;left:0;text-align:left;margin-left:50.15pt;margin-top:7.75pt;width:45.25pt;height:24.9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" filled="f" stroked="f">
                <v:textbox>
                  <w:txbxContent>
                    <w:p w14:paraId="628183B8" w14:textId="77777777" w:rsidR="009D300B" w:rsidRDefault="009D300B" w:rsidP="009D300B">
                      <w:pPr>
                        <w:pStyle w:val="aa"/>
                        <w:spacing w:before="0" w:beforeAutospacing="0" w:after="0" w:afterAutospacing="0"/>
                        <w:jc w:val="both"/>
                      </w:pPr>
                      <w:proofErr w:type="spellStart"/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kern w:val="2"/>
                          <w:sz w:val="21"/>
                          <w:szCs w:val="21"/>
                        </w:rPr>
                        <w:t>ql</w:t>
                      </w:r>
                      <w:proofErr w:type="spellEnd"/>
                      <w:r>
                        <w:rPr>
                          <w:rFonts w:ascii="Times New Roman" w:hAnsi="Times New Roman"/>
                          <w:color w:val="FF0000"/>
                          <w:kern w:val="2"/>
                          <w:position w:val="6"/>
                          <w:sz w:val="21"/>
                          <w:szCs w:val="21"/>
                          <w:vertAlign w:val="super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FF0000"/>
                          <w:kern w:val="2"/>
                          <w:sz w:val="21"/>
                          <w:szCs w:val="21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color w:val="FF0000"/>
                          <w:kern w:val="2"/>
                          <w:sz w:val="21"/>
                          <w:szCs w:val="21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7489CE44" wp14:editId="65BB04A8">
                <wp:simplePos x="0" y="0"/>
                <wp:positionH relativeFrom="column">
                  <wp:posOffset>67406</wp:posOffset>
                </wp:positionH>
                <wp:positionV relativeFrom="paragraph">
                  <wp:posOffset>157124</wp:posOffset>
                </wp:positionV>
                <wp:extent cx="715574" cy="416560"/>
                <wp:effectExtent l="0" t="0" r="27940" b="21590"/>
                <wp:wrapNone/>
                <wp:docPr id="19971" name="弧形 199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5574" cy="416560"/>
                        </a:xfrm>
                        <a:prstGeom prst="arc">
                          <a:avLst>
                            <a:gd name="adj1" fmla="val 130803"/>
                            <a:gd name="adj2" fmla="val 8713678"/>
                          </a:avLst>
                        </a:prstGeom>
                        <a:noFill/>
                        <a:ln w="15875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27C7C2" id="弧形 19971" o:spid="_x0000_s1026" style="position:absolute;left:0;text-align:left;margin-left:5.3pt;margin-top:12.35pt;width:56.35pt;height:32.8pt;z-index:25210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5574,4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" path="m714811,221871nsc704001,318102,581125,397429,417813,413608,314335,423860,208343,407142,127909,367883l357787,208280r357024,13591xem714811,221871nfc704001,318102,581125,397429,417813,413608,314335,423860,208343,407142,127909,367883e" filled="f" strokecolor="red" strokeweight="1.25pt">
                <v:path arrowok="t" o:connecttype="custom" o:connectlocs="714811,221871;417813,413608;127909,367883" o:connectangles="0,0,0"/>
              </v:shape>
            </w:pict>
          </mc:Fallback>
        </mc:AlternateContent>
      </w:r>
      <w:r w:rsidR="00F81FFB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52AE87E8" wp14:editId="0CA0B82F">
                <wp:simplePos x="0" y="0"/>
                <wp:positionH relativeFrom="column">
                  <wp:posOffset>766406</wp:posOffset>
                </wp:positionH>
                <wp:positionV relativeFrom="paragraph">
                  <wp:posOffset>383896</wp:posOffset>
                </wp:positionV>
                <wp:extent cx="642761" cy="167640"/>
                <wp:effectExtent l="0" t="0" r="24130" b="22860"/>
                <wp:wrapNone/>
                <wp:docPr id="19970" name="直接连接符 199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2761" cy="16764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65F00B" id="直接连接符 19970" o:spid="_x0000_s1026" style="position:absolute;left:0;text-align:lef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35pt,30.25pt" to="110.95pt,4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" strokecolor="red" strokeweight="1pt"/>
            </w:pict>
          </mc:Fallback>
        </mc:AlternateContent>
      </w:r>
      <w:r w:rsidR="00C54F38">
        <w:rPr>
          <w:noProof/>
          <w:sz w:val="24"/>
        </w:rPr>
        <mc:AlternateContent>
          <mc:Choice Requires="wpc">
            <w:drawing>
              <wp:inline distT="0" distB="0" distL="0" distR="0" wp14:anchorId="0CC6A1F1" wp14:editId="3B3F5D3D">
                <wp:extent cx="5435193" cy="2384756"/>
                <wp:effectExtent l="0" t="0" r="0" b="0"/>
                <wp:docPr id="19942" name="画布 199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948" name="组合 19948"/>
                        <wpg:cNvGrpSpPr/>
                        <wpg:grpSpPr>
                          <a:xfrm>
                            <a:off x="70609" y="0"/>
                            <a:ext cx="4410061" cy="2048538"/>
                            <a:chOff x="70609" y="0"/>
                            <a:chExt cx="4410061" cy="2048538"/>
                          </a:xfrm>
                        </wpg:grpSpPr>
                        <wps:wsp>
                          <wps:cNvPr id="19900" name="Line 19823"/>
                          <wps:cNvCnPr/>
                          <wps:spPr bwMode="auto">
                            <a:xfrm flipV="1">
                              <a:off x="190841" y="428888"/>
                              <a:ext cx="1213677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01" name="Line 19824"/>
                          <wps:cNvCnPr/>
                          <wps:spPr bwMode="auto">
                            <a:xfrm flipH="1">
                              <a:off x="1494385" y="1022303"/>
                              <a:ext cx="5103" cy="78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747" name="Group 19837"/>
                          <wpg:cNvGrpSpPr>
                            <a:grpSpLocks/>
                          </wpg:cNvGrpSpPr>
                          <wpg:grpSpPr bwMode="auto">
                            <a:xfrm rot="16200000" flipV="1">
                              <a:off x="1786712" y="400909"/>
                              <a:ext cx="276145" cy="101465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15748" name="Line 19838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49" name="Line 19839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0" name="Line 19840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1" name="Line 19841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2" name="Line 19842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3" name="Line 19843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756" name="Line 19824"/>
                          <wps:cNvCnPr/>
                          <wps:spPr bwMode="auto">
                            <a:xfrm flipH="1">
                              <a:off x="693938" y="1022474"/>
                              <a:ext cx="5103" cy="7818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1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054" y="0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B47AA" w14:textId="77777777" w:rsidR="00872ED0" w:rsidRDefault="00872ED0" w:rsidP="00C54F38"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43" name="图片 199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609" y="428958"/>
                              <a:ext cx="281446" cy="2443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538" name="组合 538"/>
                          <wpg:cNvGrpSpPr>
                            <a:grpSpLocks/>
                          </wpg:cNvGrpSpPr>
                          <wpg:grpSpPr bwMode="auto">
                            <a:xfrm>
                              <a:off x="657049" y="447177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39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0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2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3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4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5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8" name="组合 548"/>
                          <wpg:cNvGrpSpPr>
                            <a:grpSpLocks/>
                          </wpg:cNvGrpSpPr>
                          <wpg:grpSpPr bwMode="auto">
                            <a:xfrm>
                              <a:off x="1278841" y="428961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49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0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1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2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3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4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5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6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7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9944" name="图片 1994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6613" y="250709"/>
                              <a:ext cx="685714" cy="19446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59" name="Line 19823"/>
                          <wps:cNvCnPr/>
                          <wps:spPr bwMode="auto">
                            <a:xfrm flipV="1">
                              <a:off x="1962749" y="423921"/>
                              <a:ext cx="2461859" cy="661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0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19791" y="25190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97F1DE" w14:textId="77777777" w:rsidR="00872ED0" w:rsidRDefault="00872ED0" w:rsidP="00C54F38"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62" name="组合 562"/>
                          <wpg:cNvGrpSpPr>
                            <a:grpSpLocks/>
                          </wpg:cNvGrpSpPr>
                          <wpg:grpSpPr bwMode="auto">
                            <a:xfrm>
                              <a:off x="2441958" y="463460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63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4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5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6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7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8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9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0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1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2" name="组合 572"/>
                          <wpg:cNvGrpSpPr>
                            <a:grpSpLocks/>
                          </wpg:cNvGrpSpPr>
                          <wpg:grpSpPr bwMode="auto">
                            <a:xfrm>
                              <a:off x="3063750" y="445244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73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4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5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6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7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8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9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0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1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582" name="图片 58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11484" y="249602"/>
                              <a:ext cx="719435" cy="194466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583" name="组合 583"/>
                          <wpg:cNvGrpSpPr>
                            <a:grpSpLocks/>
                          </wpg:cNvGrpSpPr>
                          <wpg:grpSpPr bwMode="auto">
                            <a:xfrm>
                              <a:off x="3689952" y="430593"/>
                              <a:ext cx="217395" cy="217218"/>
                              <a:chOff x="0" y="0"/>
                              <a:chExt cx="419" cy="481"/>
                            </a:xfrm>
                          </wpg:grpSpPr>
                          <wps:wsp>
                            <wps:cNvPr id="584" name="Line 21157"/>
                            <wps:cNvCnPr/>
                            <wps:spPr bwMode="auto">
                              <a:xfrm>
                                <a:off x="2" y="321"/>
                                <a:ext cx="417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" name="Line 21158"/>
                            <wps:cNvCnPr/>
                            <wps:spPr bwMode="auto">
                              <a:xfrm flipH="1">
                                <a:off x="357" y="433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" name="Line 21159"/>
                            <wps:cNvCnPr/>
                            <wps:spPr bwMode="auto">
                              <a:xfrm flipH="1">
                                <a:off x="253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7" name="Line 21160"/>
                            <wps:cNvCnPr/>
                            <wps:spPr bwMode="auto">
                              <a:xfrm flipH="1">
                                <a:off x="134" y="339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8" name="Line 21161"/>
                            <wps:cNvCnPr/>
                            <wps:spPr bwMode="auto">
                              <a:xfrm flipH="1">
                                <a:off x="17" y="341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9" name="Line 21162"/>
                            <wps:cNvCnPr/>
                            <wps:spPr bwMode="auto">
                              <a:xfrm flipH="1">
                                <a:off x="0" y="341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0" name="Line 21163"/>
                            <wps:cNvCnPr/>
                            <wps:spPr bwMode="auto">
                              <a:xfrm flipV="1">
                                <a:off x="217" y="113"/>
                                <a:ext cx="1" cy="17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" name="Oval 21164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5" y="261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2" name="Oval 21165"/>
                            <wps:cNvSpPr>
                              <a:spLocks noChangeArrowheads="1"/>
                            </wps:cNvSpPr>
                            <wps:spPr bwMode="auto">
                              <a:xfrm rot="10800000" flipH="1">
                                <a:off x="157" y="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93" name="Group 19837"/>
                          <wpg:cNvGrpSpPr>
                            <a:grpSpLocks/>
                          </wpg:cNvGrpSpPr>
                          <wpg:grpSpPr bwMode="auto">
                            <a:xfrm rot="5400000" flipV="1">
                              <a:off x="4291865" y="404335"/>
                              <a:ext cx="276145" cy="101465"/>
                              <a:chOff x="3909" y="3934"/>
                              <a:chExt cx="436" cy="160"/>
                            </a:xfrm>
                          </wpg:grpSpPr>
                          <wps:wsp>
                            <wps:cNvPr id="594" name="Line 19838"/>
                            <wps:cNvCnPr/>
                            <wps:spPr bwMode="auto">
                              <a:xfrm>
                                <a:off x="3911" y="3934"/>
                                <a:ext cx="434" cy="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5" name="Line 19839"/>
                            <wps:cNvCnPr/>
                            <wps:spPr bwMode="auto">
                              <a:xfrm flipH="1">
                                <a:off x="4266" y="4046"/>
                                <a:ext cx="58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6" name="Line 19840"/>
                            <wps:cNvCnPr/>
                            <wps:spPr bwMode="auto">
                              <a:xfrm flipH="1">
                                <a:off x="4162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" name="Line 19841"/>
                            <wps:cNvCnPr/>
                            <wps:spPr bwMode="auto">
                              <a:xfrm flipH="1">
                                <a:off x="4043" y="3952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8" name="Line 19842"/>
                            <wps:cNvCnPr/>
                            <wps:spPr bwMode="auto">
                              <a:xfrm flipH="1">
                                <a:off x="3926" y="3954"/>
                                <a:ext cx="152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9" name="Line 19843"/>
                            <wps:cNvCnPr/>
                            <wps:spPr bwMode="auto">
                              <a:xfrm flipH="1">
                                <a:off x="3909" y="3954"/>
                                <a:ext cx="72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601" name="图片 60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131700" y="249602"/>
                              <a:ext cx="719435" cy="194466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02" name="图片 60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56906" y="1804148"/>
                              <a:ext cx="281446" cy="2443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3" name="Line 19823"/>
                          <wps:cNvCnPr/>
                          <wps:spPr bwMode="auto">
                            <a:xfrm>
                              <a:off x="684792" y="1023136"/>
                              <a:ext cx="80946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604" name="图片 60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54043" y="1804148"/>
                              <a:ext cx="281446" cy="2443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5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251" y="780878"/>
                              <a:ext cx="31432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546A3" w14:textId="77777777" w:rsidR="00872ED0" w:rsidRDefault="00872ED0" w:rsidP="0087797E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45" name="直接箭头连接符 19945"/>
                          <wps:cNvCnPr/>
                          <wps:spPr>
                            <a:xfrm>
                              <a:off x="414350" y="1023129"/>
                              <a:ext cx="279691" cy="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46" name="矩形 19946"/>
                          <wps:cNvSpPr/>
                          <wps:spPr>
                            <a:xfrm>
                              <a:off x="2800083" y="1105081"/>
                              <a:ext cx="890906" cy="7607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8" name="直接箭头连接符 608"/>
                          <wps:cNvCnPr/>
                          <wps:spPr>
                            <a:xfrm>
                              <a:off x="2520304" y="1483986"/>
                              <a:ext cx="279691" cy="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9" name="直接箭头连接符 609"/>
                          <wps:cNvCnPr/>
                          <wps:spPr>
                            <a:xfrm flipH="1">
                              <a:off x="3698723" y="1483985"/>
                              <a:ext cx="279691" cy="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0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1291" y="1270996"/>
                              <a:ext cx="31432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0659CD" w14:textId="77777777" w:rsidR="00872ED0" w:rsidRDefault="00872ED0" w:rsidP="0087797E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Text Box 20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0319" y="1270996"/>
                              <a:ext cx="314325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E2EC6E" w14:textId="77777777" w:rsidR="00872ED0" w:rsidRDefault="00872ED0" w:rsidP="0087797E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947" name="图片 1994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9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2436568" y="1562869"/>
                              <a:ext cx="386450" cy="219048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13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5433" y="1524788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6887AF" w14:textId="77777777" w:rsidR="00872ED0" w:rsidRDefault="00872ED0" w:rsidP="00C54F38">
                                <w:r>
                                  <w:rPr>
                                    <w:rFonts w:hint="eastAsia"/>
                                    <w:i/>
                                  </w:rPr>
                                  <w:t>l/</w:t>
                                </w:r>
                                <w:r w:rsidRPr="0026021C">
                                  <w:rPr>
                                    <w:rFonts w:hint="eastAsi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C6A1F1" id="画布 19942" o:spid="_x0000_s1451" editas="canvas" style="width:427.95pt;height:187.8pt;mso-position-horizontal-relative:char;mso-position-vertical-relative:line" coordsize="54349,238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">
                <v:shape id="_x0000_s1452" type="#_x0000_t75" style="position:absolute;width:54349;height:23844;visibility:visible;mso-wrap-style:square">
                  <v:fill o:detectmouseclick="t"/>
                  <v:path o:connecttype="none"/>
                </v:shape>
                <v:group id="组合 19948" o:spid="_x0000_s1453" style="position:absolute;left:706;width:44100;height:20485" coordorigin="706" coordsize="44100,20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">
                  <v:line id="Line 19823" o:spid="_x0000_s1454" style="position:absolute;flip:y;visibility:visible;mso-wrap-style:square" from="1908,4288" to="14045,4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" strokeweight="1.5pt"/>
                  <v:line id="Line 19824" o:spid="_x0000_s1455" style="position:absolute;flip:x;visibility:visible;mso-wrap-style:square" from="14943,10223" to="14994,18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" strokeweight="1.5pt"/>
                  <v:group id="Group 19837" o:spid="_x0000_s1456" style="position:absolute;left:17867;top:4008;width:2762;height:1015;rotation:90;flip:y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">
                    <v:line id="Line 19838" o:spid="_x0000_s1457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" strokeweight="2.25pt">
                      <v:stroke startarrowwidth="narrow" startarrowlength="short" endarrowwidth="narrow" endarrowlength="short"/>
                    </v:line>
                    <v:line id="Line 19839" o:spid="_x0000_s1458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840" o:spid="_x0000_s1459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">
                      <v:stroke startarrowwidth="narrow" startarrowlength="short" endarrowwidth="narrow" endarrowlength="short"/>
                    </v:line>
                    <v:line id="Line 19841" o:spid="_x0000_s1460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">
                      <v:stroke startarrowwidth="narrow" startarrowlength="short" endarrowwidth="narrow" endarrowlength="short"/>
                    </v:line>
                    <v:line id="Line 19842" o:spid="_x0000_s1461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843" o:spid="_x0000_s1462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">
                      <v:stroke startarrowwidth="narrow" startarrowlength="short" endarrowwidth="narrow" endarrowlength="short"/>
                    </v:line>
                  </v:group>
                  <v:line id="Line 19824" o:spid="_x0000_s1463" style="position:absolute;flip:x;visibility:visible;mso-wrap-style:square" from="6939,10224" to="6990,18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" strokeweight="1.5pt"/>
                  <v:shape id="Text Box 20483" o:spid="_x0000_s1464" type="#_x0000_t202" style="position:absolute;left:4070;width:3813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" filled="f" stroked="f" strokeweight="1.5pt">
                    <v:textbox>
                      <w:txbxContent>
                        <w:p w14:paraId="305B47AA" w14:textId="77777777" w:rsidR="00872ED0" w:rsidRDefault="00872ED0" w:rsidP="00C54F38"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</w:p>
                      </w:txbxContent>
                    </v:textbox>
                  </v:shape>
                  <v:shape id="图片 19943" o:spid="_x0000_s1465" type="#_x0000_t75" style="position:absolute;left:706;top:4289;width:2814;height:2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">
                    <v:imagedata r:id="rId76" o:title=""/>
                  </v:shape>
                  <v:group id="组合 538" o:spid="_x0000_s1466" style="position:absolute;left:6570;top:4471;width:2174;height:2172" coordsize="419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D+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rA1nwhGQmz8AAAD//wMAUEsBAi0AFAAGAAgAAAAhANvh9svuAAAAhQEAABMAAAAAAAAAAAAA&#10;AAAAAAAAAFtDb250ZW50X1R5cGVzXS54bWxQSwECLQAUAAYACAAAACEAWvQsW78AAAAVAQAACwAA&#10;AAAAAAAAAAAAAAAfAQAAX3JlbHMvLnJlbHNQSwECLQAUAAYACAAAACEAYFHw/sMAAADcAAAADwAA&#10;AAAAAAAAAAAAAAAHAgAAZHJzL2Rvd25yZXYueG1sUEsFBgAAAAADAAMAtwAAAPcCAAAAAA==&#10;">
                    <v:line id="Line 21157" o:spid="_x0000_s1467" style="position:absolute;visibility:visible;mso-wrap-style:square" from="2,321" to="419,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21158" o:spid="_x0000_s1468" style="position:absolute;flip:x;visibility:visible;mso-wrap-style:square" from="357,433" to="41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">
                      <v:stroke startarrowwidth="narrow" startarrowlength="short" endarrowwidth="narrow" endarrowlength="short"/>
                    </v:line>
                    <v:line id="Line 21159" o:spid="_x0000_s1469" style="position:absolute;flip:x;visibility:visible;mso-wrap-style:square" from="253,341" to="40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21160" o:spid="_x0000_s1470" style="position:absolute;flip:x;visibility:visible;mso-wrap-style:square" from="134,339" to="286,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21161" o:spid="_x0000_s1471" style="position:absolute;flip:x;visibility:visible;mso-wrap-style:square" from="17,341" to="169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2" o:spid="_x0000_s1472" style="position:absolute;flip:x;visibility:visible;mso-wrap-style:square" from="0,341" to="72,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21163" o:spid="_x0000_s1473" style="position:absolute;flip:y;visibility:visible;mso-wrap-style:square" from="217,113" to="218,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" strokeweight="1.5pt">
                      <v:stroke startarrowwidth="narrow" startarrowlength="short" endarrowwidth="narrow" endarrowlength="short"/>
                    </v:line>
                    <v:oval id="Oval 21164" o:spid="_x0000_s1474" style="position:absolute;left:155;top:261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" strokeweight="1.5pt"/>
                    <v:oval id="Oval 21165" o:spid="_x0000_s1475" style="position:absolute;left:157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" strokeweight="1.5pt"/>
                  </v:group>
                  <v:group id="组合 548" o:spid="_x0000_s1476" style="position:absolute;left:12788;top:4289;width:2174;height:2172" coordsize="419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4O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rXhTDgCMv0FAAD//wMAUEsBAi0AFAAGAAgAAAAhANvh9svuAAAAhQEAABMAAAAAAAAAAAAA&#10;AAAAAAAAAFtDb250ZW50X1R5cGVzXS54bWxQSwECLQAUAAYACAAAACEAWvQsW78AAAAVAQAACwAA&#10;AAAAAAAAAAAAAAAfAQAAX3JlbHMvLnJlbHNQSwECLQAUAAYACAAAACEAOFeDg8MAAADcAAAADwAA&#10;AAAAAAAAAAAAAAAHAgAAZHJzL2Rvd25yZXYueG1sUEsFBgAAAAADAAMAtwAAAPcCAAAAAA==&#10;">
                    <v:line id="Line 21157" o:spid="_x0000_s1477" style="position:absolute;visibility:visible;mso-wrap-style:square" from="2,321" to="419,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21158" o:spid="_x0000_s1478" style="position:absolute;flip:x;visibility:visible;mso-wrap-style:square" from="357,433" to="41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">
                      <v:stroke startarrowwidth="narrow" startarrowlength="short" endarrowwidth="narrow" endarrowlength="short"/>
                    </v:line>
                    <v:line id="Line 21159" o:spid="_x0000_s1479" style="position:absolute;flip:x;visibility:visible;mso-wrap-style:square" from="253,341" to="40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0" o:spid="_x0000_s1480" style="position:absolute;flip:x;visibility:visible;mso-wrap-style:square" from="134,339" to="286,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1" o:spid="_x0000_s1481" style="position:absolute;flip:x;visibility:visible;mso-wrap-style:square" from="17,341" to="169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2" o:spid="_x0000_s1482" style="position:absolute;flip:x;visibility:visible;mso-wrap-style:square" from="0,341" to="72,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21163" o:spid="_x0000_s1483" style="position:absolute;flip:y;visibility:visible;mso-wrap-style:square" from="217,113" to="218,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" strokeweight="1.5pt">
                      <v:stroke startarrowwidth="narrow" startarrowlength="short" endarrowwidth="narrow" endarrowlength="short"/>
                    </v:line>
                    <v:oval id="Oval 21164" o:spid="_x0000_s1484" style="position:absolute;left:155;top:261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" strokeweight="1.5pt"/>
                    <v:oval id="Oval 21165" o:spid="_x0000_s1485" style="position:absolute;left:157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" strokeweight="1.5pt"/>
                  </v:group>
                  <v:shape id="图片 19944" o:spid="_x0000_s1486" type="#_x0000_t75" style="position:absolute;left:1566;top:2507;width:6857;height:19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">
                    <v:imagedata r:id="rId44" o:title=""/>
                  </v:shape>
                  <v:line id="Line 19823" o:spid="_x0000_s1487" style="position:absolute;flip:y;visibility:visible;mso-wrap-style:square" from="19627,4239" to="44246,4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" strokeweight="1.5pt"/>
                  <v:shape id="Text Box 20483" o:spid="_x0000_s1488" type="#_x0000_t202" style="position:absolute;left:27197;top:251;width:3814;height:3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" filled="f" stroked="f" strokeweight="1.5pt">
                    <v:textbox>
                      <w:txbxContent>
                        <w:p w14:paraId="7897F1DE" w14:textId="77777777" w:rsidR="00872ED0" w:rsidRDefault="00872ED0" w:rsidP="00C54F38"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</w:p>
                      </w:txbxContent>
                    </v:textbox>
                  </v:shape>
                  <v:group id="组合 562" o:spid="_x0000_s1489" style="position:absolute;left:24419;top:4634;width:2174;height:2172" coordsize="419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      <v:line id="Line 21157" o:spid="_x0000_s1490" style="position:absolute;visibility:visible;mso-wrap-style:square" from="2,321" to="419,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21158" o:spid="_x0000_s1491" style="position:absolute;flip:x;visibility:visible;mso-wrap-style:square" from="357,433" to="41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59" o:spid="_x0000_s1492" style="position:absolute;flip:x;visibility:visible;mso-wrap-style:square" from="253,341" to="40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0" o:spid="_x0000_s1493" style="position:absolute;flip:x;visibility:visible;mso-wrap-style:square" from="134,339" to="286,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1" o:spid="_x0000_s1494" style="position:absolute;flip:x;visibility:visible;mso-wrap-style:square" from="17,341" to="169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21162" o:spid="_x0000_s1495" style="position:absolute;flip:x;visibility:visible;mso-wrap-style:square" from="0,341" to="72,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">
                      <v:stroke startarrowwidth="narrow" startarrowlength="short" endarrowwidth="narrow" endarrowlength="short"/>
                    </v:line>
                    <v:line id="Line 21163" o:spid="_x0000_s1496" style="position:absolute;flip:y;visibility:visible;mso-wrap-style:square" from="217,113" to="218,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" strokeweight="1.5pt">
                      <v:stroke startarrowwidth="narrow" startarrowlength="short" endarrowwidth="narrow" endarrowlength="short"/>
                    </v:line>
                    <v:oval id="Oval 21164" o:spid="_x0000_s1497" style="position:absolute;left:155;top:261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" strokeweight="1.5pt"/>
                    <v:oval id="Oval 21165" o:spid="_x0000_s1498" style="position:absolute;left:157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" strokeweight="1.5pt"/>
                  </v:group>
                  <v:group id="组合 572" o:spid="_x0000_s1499" style="position:absolute;left:30637;top:4452;width:2174;height:2172" coordsize="419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37U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">
                    <v:line id="Line 21157" o:spid="_x0000_s1500" style="position:absolute;visibility:visible;mso-wrap-style:square" from="2,321" to="419,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21158" o:spid="_x0000_s1501" style="position:absolute;flip:x;visibility:visible;mso-wrap-style:square" from="357,433" to="41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21159" o:spid="_x0000_s1502" style="position:absolute;flip:x;visibility:visible;mso-wrap-style:square" from="253,341" to="40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21160" o:spid="_x0000_s1503" style="position:absolute;flip:x;visibility:visible;mso-wrap-style:square" from="134,339" to="286,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">
                      <v:stroke startarrowwidth="narrow" startarrowlength="short" endarrowwidth="narrow" endarrowlength="short"/>
                    </v:line>
                    <v:line id="Line 21161" o:spid="_x0000_s1504" style="position:absolute;flip:x;visibility:visible;mso-wrap-style:square" from="17,341" to="169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2" o:spid="_x0000_s1505" style="position:absolute;flip:x;visibility:visible;mso-wrap-style:square" from="0,341" to="72,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">
                      <v:stroke startarrowwidth="narrow" startarrowlength="short" endarrowwidth="narrow" endarrowlength="short"/>
                    </v:line>
                    <v:line id="Line 21163" o:spid="_x0000_s1506" style="position:absolute;flip:y;visibility:visible;mso-wrap-style:square" from="217,113" to="218,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" strokeweight="1.5pt">
                      <v:stroke startarrowwidth="narrow" startarrowlength="short" endarrowwidth="narrow" endarrowlength="short"/>
                    </v:line>
                    <v:oval id="Oval 21164" o:spid="_x0000_s1507" style="position:absolute;left:155;top:261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" strokeweight="1.5pt"/>
                    <v:oval id="Oval 21165" o:spid="_x0000_s1508" style="position:absolute;left:157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" strokeweight="1.5pt"/>
                  </v:group>
                  <v:shape id="图片 582" o:spid="_x0000_s1509" type="#_x0000_t75" style="position:absolute;left:25114;top:2496;width:7195;height:19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">
                    <v:imagedata r:id="rId44" o:title=""/>
                  </v:shape>
                  <v:group id="组合 583" o:spid="_x0000_s1510" style="position:absolute;left:36899;top:4305;width:2174;height:2173" coordsize="419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qto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sZzD/5lwBOTmDwAA//8DAFBLAQItABQABgAIAAAAIQDb4fbL7gAAAIUBAAATAAAAAAAAAAAA&#10;AAAAAAAAAABbQ29udGVudF9UeXBlc10ueG1sUEsBAi0AFAAGAAgAAAAhAFr0LFu/AAAAFQEAAAsA&#10;AAAAAAAAAAAAAAAAHwEAAF9yZWxzLy5yZWxzUEsBAi0AFAAGAAgAAAAhAM1Kq2jEAAAA3AAAAA8A&#10;AAAAAAAAAAAAAAAABwIAAGRycy9kb3ducmV2LnhtbFBLBQYAAAAAAwADALcAAAD4AgAAAAA=&#10;">
                    <v:line id="Line 21157" o:spid="_x0000_s1511" style="position:absolute;visibility:visible;mso-wrap-style:square" from="2,321" to="419,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" strokeweight="2.25pt">
                      <v:stroke startarrowwidth="narrow" startarrowlength="short" endarrowwidth="narrow" endarrowlength="short"/>
                    </v:line>
                    <v:line id="Line 21158" o:spid="_x0000_s1512" style="position:absolute;flip:x;visibility:visible;mso-wrap-style:square" from="357,433" to="41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59" o:spid="_x0000_s1513" style="position:absolute;flip:x;visibility:visible;mso-wrap-style:square" from="253,341" to="405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0" o:spid="_x0000_s1514" style="position:absolute;flip:x;visibility:visible;mso-wrap-style:square" from="134,339" to="286,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1" o:spid="_x0000_s1515" style="position:absolute;flip:x;visibility:visible;mso-wrap-style:square" from="17,341" to="169,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">
                      <v:stroke startarrowwidth="narrow" startarrowlength="short" endarrowwidth="narrow" endarrowlength="short"/>
                    </v:line>
                    <v:line id="Line 21162" o:spid="_x0000_s1516" style="position:absolute;flip:x;visibility:visible;mso-wrap-style:square" from="0,341" to="72,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21163" o:spid="_x0000_s1517" style="position:absolute;flip:y;visibility:visible;mso-wrap-style:square" from="217,113" to="218,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" strokeweight="1.5pt">
                      <v:stroke startarrowwidth="narrow" startarrowlength="short" endarrowwidth="narrow" endarrowlength="short"/>
                    </v:line>
                    <v:oval id="Oval 21164" o:spid="_x0000_s1518" style="position:absolute;left:155;top:261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" strokeweight="1.5pt"/>
                    <v:oval id="Oval 21165" o:spid="_x0000_s1519" style="position:absolute;left:157;width:120;height:120;rotation:1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" strokeweight="1.5pt"/>
                  </v:group>
                  <v:group id="Group 19837" o:spid="_x0000_s1520" style="position:absolute;left:42918;top:4043;width:2762;height:1014;rotation:-90;flip:y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">
                    <v:line id="Line 19838" o:spid="_x0000_s1521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" strokeweight="2.25pt">
                      <v:stroke startarrowwidth="narrow" startarrowlength="short" endarrowwidth="narrow" endarrowlength="short"/>
                    </v:line>
                    <v:line id="Line 19839" o:spid="_x0000_s1522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840" o:spid="_x0000_s1523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841" o:spid="_x0000_s1524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">
                      <v:stroke startarrowwidth="narrow" startarrowlength="short" endarrowwidth="narrow" endarrowlength="short"/>
                    </v:line>
                    <v:line id="Line 19842" o:spid="_x0000_s1525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">
                      <v:stroke startarrowwidth="narrow" startarrowlength="short" endarrowwidth="narrow" endarrowlength="short"/>
                    </v:line>
                    <v:line id="Line 19843" o:spid="_x0000_s1526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">
                      <v:stroke startarrowwidth="narrow" startarrowlength="short" endarrowwidth="narrow" endarrowlength="short"/>
                    </v:line>
                  </v:group>
                  <v:shape id="图片 601" o:spid="_x0000_s1527" type="#_x0000_t75" style="position:absolute;left:31317;top:2496;width:7194;height:19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">
                    <v:imagedata r:id="rId44" o:title=""/>
                  </v:shape>
                  <v:shape id="图片 602" o:spid="_x0000_s1528" type="#_x0000_t75" style="position:absolute;left:5569;top:18041;width:2814;height:2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">
                    <v:imagedata r:id="rId76" o:title=""/>
                  </v:shape>
                  <v:line id="Line 19823" o:spid="_x0000_s1529" style="position:absolute;visibility:visible;mso-wrap-style:square" from="6847,10231" to="14942,10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" strokeweight="1.5pt"/>
                  <v:shape id="图片 604" o:spid="_x0000_s1530" type="#_x0000_t75" style="position:absolute;left:13540;top:18041;width:2814;height:24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">
                    <v:imagedata r:id="rId76" o:title=""/>
                  </v:shape>
                  <v:shape id="Text Box 20070" o:spid="_x0000_s1531" type="#_x0000_t202" style="position:absolute;left:4122;top:7808;width:3143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" filled="f" stroked="f">
                    <v:textbox>
                      <w:txbxContent>
                        <w:p w14:paraId="049546A3" w14:textId="77777777" w:rsidR="00872ED0" w:rsidRDefault="00872ED0" w:rsidP="0087797E">
                          <w:pPr>
                            <w:pStyle w:val="a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直接箭头连接符 19945" o:spid="_x0000_s1532" type="#_x0000_t32" style="position:absolute;left:4143;top:10231;width:27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" strokecolor="black [3213]" strokeweight="1.5pt">
                    <v:stroke endarrow="open"/>
                  </v:shape>
                  <v:rect id="矩形 19946" o:spid="_x0000_s1533" style="position:absolute;left:28000;top:11050;width:8909;height:76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" filled="f" strokecolor="black [3213]" strokeweight="2pt"/>
                  <v:shape id="直接箭头连接符 608" o:spid="_x0000_s1534" type="#_x0000_t32" style="position:absolute;left:25203;top:14839;width:27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" strokecolor="black [3213]" strokeweight="1.5pt">
                    <v:stroke endarrow="open"/>
                  </v:shape>
                  <v:shape id="直接箭头连接符 609" o:spid="_x0000_s1535" type="#_x0000_t32" style="position:absolute;left:36987;top:14839;width:279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" strokecolor="black [3213]" strokeweight="1.5pt">
                    <v:stroke endarrow="open"/>
                  </v:shape>
                  <v:shape id="Text Box 20070" o:spid="_x0000_s1536" type="#_x0000_t202" style="position:absolute;left:24712;top:12709;width:3144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0RY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H&#10;cX48E4+AXD8BAAD//wMAUEsBAi0AFAAGAAgAAAAhANvh9svuAAAAhQEAABMAAAAAAAAAAAAAAAAA&#10;AAAAAFtDb250ZW50X1R5cGVzXS54bWxQSwECLQAUAAYACAAAACEAWvQsW78AAAAVAQAACwAAAAAA&#10;AAAAAAAAAAAfAQAAX3JlbHMvLnJlbHNQSwECLQAUAAYACAAAACEAqSNEWMAAAADcAAAADwAAAAAA&#10;AAAAAAAAAAAHAgAAZHJzL2Rvd25yZXYueG1sUEsFBgAAAAADAAMAtwAAAPQCAAAAAA==&#10;" filled="f" stroked="f">
                    <v:textbox>
                      <w:txbxContent>
                        <w:p w14:paraId="040659CD" w14:textId="77777777" w:rsidR="00872ED0" w:rsidRDefault="00872ED0" w:rsidP="0087797E">
                          <w:pPr>
                            <w:pStyle w:val="a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0070" o:spid="_x0000_s1537" type="#_x0000_t202" style="position:absolute;left:37703;top:12709;width:3143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" filled="f" stroked="f">
                    <v:textbox>
                      <w:txbxContent>
                        <w:p w14:paraId="2CE2EC6E" w14:textId="77777777" w:rsidR="00872ED0" w:rsidRDefault="00872ED0" w:rsidP="0087797E">
                          <w:pPr>
                            <w:pStyle w:val="a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F</w:t>
                          </w:r>
                        </w:p>
                      </w:txbxContent>
                    </v:textbox>
                  </v:shape>
                  <v:shape id="图片 19947" o:spid="_x0000_s1538" type="#_x0000_t75" style="position:absolute;left:24365;top:15628;width:3865;height:219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">
                    <v:imagedata r:id="rId61" o:title=""/>
                  </v:shape>
                  <v:shape id="Text Box 20483" o:spid="_x0000_s1539" type="#_x0000_t202" style="position:absolute;left:23854;top:15247;width:3813;height:3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" filled="f" stroked="f" strokeweight="1.5pt">
                    <v:textbox>
                      <w:txbxContent>
                        <w:p w14:paraId="2A6887AF" w14:textId="77777777" w:rsidR="00872ED0" w:rsidRDefault="00872ED0" w:rsidP="00C54F38">
                          <w:r>
                            <w:rPr>
                              <w:rFonts w:hint="eastAsia"/>
                              <w:i/>
                            </w:rPr>
                            <w:t>l/</w:t>
                          </w:r>
                          <w:r w:rsidRPr="0026021C"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C10BE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08E8B9F7" wp14:editId="6332F32C">
                <wp:simplePos x="0" y="0"/>
                <wp:positionH relativeFrom="column">
                  <wp:posOffset>-330835</wp:posOffset>
                </wp:positionH>
                <wp:positionV relativeFrom="paragraph">
                  <wp:posOffset>443865</wp:posOffset>
                </wp:positionV>
                <wp:extent cx="360680" cy="4541520"/>
                <wp:effectExtent l="2540" t="0" r="0" b="0"/>
                <wp:wrapNone/>
                <wp:docPr id="41" name="Text Box 14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54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4E632C" w14:textId="77777777" w:rsidR="00872ED0" w:rsidRPr="00D2745F" w:rsidRDefault="00872ED0" w:rsidP="00E5079E">
                            <w:pPr>
                              <w:spacing w:line="240" w:lineRule="exact"/>
                              <w:ind w:leftChars="-50" w:left="-105" w:rightChars="-50" w:right="-105" w:firstLineChars="100" w:firstLine="210"/>
                              <w:rPr>
                                <w:rFonts w:ascii="华文细黑" w:eastAsia="华文细黑" w:hAnsi="华文细黑"/>
                                <w:u w:val="thick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u w:val="thick"/>
                              </w:rPr>
                              <w:t xml:space="preserve">                                                                 </w:t>
                            </w:r>
                          </w:p>
                        </w:txbxContent>
                      </wps:txbx>
                      <wps:bodyPr rot="0" vert="vert270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E8B9F7" id="Text Box 14644" o:spid="_x0000_s1540" type="#_x0000_t202" style="position:absolute;left:0;text-align:left;margin-left:-26.05pt;margin-top:34.95pt;width:28.4pt;height:357.6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" filled="f" stroked="f">
                <v:textbox style="layout-flow:vertical;mso-layout-flow-alt:bottom-to-top" inset=",0,,0">
                  <w:txbxContent>
                    <w:p w14:paraId="724E632C" w14:textId="77777777" w:rsidR="00872ED0" w:rsidRPr="00D2745F" w:rsidRDefault="00872ED0" w:rsidP="00E5079E">
                      <w:pPr>
                        <w:spacing w:line="240" w:lineRule="exact"/>
                        <w:ind w:leftChars="-50" w:left="-105" w:rightChars="-50" w:right="-105" w:firstLineChars="100" w:firstLine="210"/>
                        <w:rPr>
                          <w:rFonts w:ascii="华文细黑" w:eastAsia="华文细黑" w:hAnsi="华文细黑"/>
                          <w:u w:val="thick"/>
                        </w:rPr>
                      </w:pPr>
                      <w:r>
                        <w:rPr>
                          <w:rFonts w:ascii="宋体" w:hAnsi="宋体" w:hint="eastAsia"/>
                          <w:u w:val="thick"/>
                        </w:rPr>
                        <w:t xml:space="preserve">                                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14:paraId="229A6DBC" w14:textId="77777777" w:rsidR="00AD3818" w:rsidRDefault="00AD3818" w:rsidP="00652074">
      <w:pPr>
        <w:ind w:rightChars="92" w:right="193"/>
        <w:rPr>
          <w:sz w:val="24"/>
        </w:rPr>
      </w:pPr>
    </w:p>
    <w:p w14:paraId="197082D1" w14:textId="77777777" w:rsidR="00C6499D" w:rsidRDefault="00C6499D" w:rsidP="00652074">
      <w:pPr>
        <w:ind w:rightChars="92" w:right="193"/>
        <w:rPr>
          <w:sz w:val="24"/>
        </w:rPr>
      </w:pPr>
    </w:p>
    <w:p w14:paraId="0C574446" w14:textId="77777777" w:rsidR="00C6499D" w:rsidRDefault="00C6499D" w:rsidP="00652074">
      <w:pPr>
        <w:ind w:rightChars="92" w:right="193"/>
        <w:rPr>
          <w:sz w:val="24"/>
        </w:rPr>
      </w:pPr>
    </w:p>
    <w:p w14:paraId="0AE2FBB0" w14:textId="77777777" w:rsidR="00C6499D" w:rsidRDefault="00C6499D" w:rsidP="00652074">
      <w:pPr>
        <w:ind w:rightChars="92" w:right="193"/>
        <w:rPr>
          <w:sz w:val="24"/>
        </w:rPr>
      </w:pPr>
    </w:p>
    <w:p w14:paraId="40DE42A3" w14:textId="77777777" w:rsidR="00C6499D" w:rsidRDefault="00C6499D" w:rsidP="00652074">
      <w:pPr>
        <w:ind w:rightChars="92" w:right="193"/>
        <w:rPr>
          <w:sz w:val="24"/>
        </w:rPr>
      </w:pPr>
    </w:p>
    <w:p w14:paraId="29AF4DCB" w14:textId="77777777" w:rsidR="00203391" w:rsidRPr="0041799B" w:rsidRDefault="00866870" w:rsidP="0087797E">
      <w:pPr>
        <w:ind w:rightChars="92" w:right="193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="00203391" w:rsidRPr="0041799B">
        <w:rPr>
          <w:rFonts w:ascii="黑体" w:eastAsia="黑体" w:hAnsi="黑体" w:hint="eastAsia"/>
          <w:szCs w:val="21"/>
        </w:rPr>
        <w:t>、</w:t>
      </w:r>
      <w:r w:rsidR="0028797E" w:rsidRPr="0041799B">
        <w:rPr>
          <w:rFonts w:ascii="黑体" w:eastAsia="黑体" w:hAnsi="黑体" w:hint="eastAsia"/>
          <w:szCs w:val="21"/>
        </w:rPr>
        <w:t>（</w:t>
      </w:r>
      <w:r w:rsidR="0028797E">
        <w:rPr>
          <w:rFonts w:ascii="黑体" w:eastAsia="黑体" w:hAnsi="黑体" w:hint="eastAsia"/>
          <w:szCs w:val="21"/>
        </w:rPr>
        <w:t>6</w:t>
      </w:r>
      <w:r w:rsidR="0028797E" w:rsidRPr="0041799B">
        <w:rPr>
          <w:rFonts w:ascii="黑体" w:eastAsia="黑体" w:hAnsi="黑体" w:hint="eastAsia"/>
          <w:szCs w:val="21"/>
        </w:rPr>
        <w:t>分）</w:t>
      </w:r>
      <w:r w:rsidR="0028797E">
        <w:rPr>
          <w:rFonts w:ascii="黑体" w:eastAsia="黑体" w:hAnsi="黑体" w:hint="eastAsia"/>
          <w:szCs w:val="21"/>
        </w:rPr>
        <w:t>图示</w:t>
      </w:r>
      <w:proofErr w:type="gramStart"/>
      <w:r w:rsidR="0028797E">
        <w:rPr>
          <w:rFonts w:ascii="黑体" w:eastAsia="黑体" w:hAnsi="黑体" w:hint="eastAsia"/>
          <w:szCs w:val="21"/>
        </w:rPr>
        <w:t>结构各杆长为</w:t>
      </w:r>
      <w:proofErr w:type="gramEnd"/>
      <w:r w:rsidR="0028797E">
        <w:rPr>
          <w:rFonts w:eastAsia="黑体" w:hint="eastAsia"/>
          <w:i/>
          <w:szCs w:val="21"/>
        </w:rPr>
        <w:t>l</w:t>
      </w:r>
      <w:r w:rsidR="0028797E">
        <w:rPr>
          <w:rFonts w:ascii="黑体" w:eastAsia="黑体" w:hAnsi="黑体" w:hint="eastAsia"/>
          <w:szCs w:val="21"/>
        </w:rPr>
        <w:t>，</w:t>
      </w:r>
      <w:r w:rsidR="0028797E" w:rsidRPr="00BA0CA1">
        <w:rPr>
          <w:rFonts w:eastAsia="黑体"/>
          <w:i/>
          <w:szCs w:val="21"/>
        </w:rPr>
        <w:t>EI</w:t>
      </w:r>
      <w:r w:rsidR="0028797E">
        <w:rPr>
          <w:rFonts w:eastAsia="黑体" w:hint="eastAsia"/>
          <w:i/>
          <w:szCs w:val="21"/>
        </w:rPr>
        <w:t>=</w:t>
      </w:r>
      <w:r w:rsidR="0028797E">
        <w:rPr>
          <w:rFonts w:eastAsia="黑体" w:hint="eastAsia"/>
          <w:szCs w:val="21"/>
        </w:rPr>
        <w:t>常数，</w:t>
      </w:r>
      <w:r w:rsidR="00C54F38">
        <w:rPr>
          <w:rFonts w:eastAsia="黑体" w:hint="eastAsia"/>
          <w:szCs w:val="21"/>
        </w:rPr>
        <w:t>当</w:t>
      </w:r>
      <w:r w:rsidR="00C54F38">
        <w:rPr>
          <w:rFonts w:eastAsia="黑体" w:hint="eastAsia"/>
          <w:i/>
          <w:szCs w:val="21"/>
        </w:rPr>
        <w:t>n</w:t>
      </w:r>
      <w:r w:rsidR="00C54F38">
        <w:rPr>
          <w:rFonts w:eastAsia="黑体" w:hint="eastAsia"/>
          <w:szCs w:val="21"/>
        </w:rPr>
        <w:t>增大时（</w:t>
      </w:r>
      <w:proofErr w:type="gramStart"/>
      <w:r w:rsidR="00C54F38">
        <w:rPr>
          <w:rFonts w:eastAsia="黑体" w:hint="eastAsia"/>
          <w:szCs w:val="21"/>
        </w:rPr>
        <w:t>其余条件</w:t>
      </w:r>
      <w:proofErr w:type="gramEnd"/>
      <w:r w:rsidR="00C54F38">
        <w:rPr>
          <w:rFonts w:eastAsia="黑体" w:hint="eastAsia"/>
          <w:szCs w:val="21"/>
        </w:rPr>
        <w:t>不变）</w:t>
      </w:r>
      <w:r w:rsidR="0028797E">
        <w:rPr>
          <w:rFonts w:ascii="黑体" w:eastAsia="黑体" w:hAnsi="黑体" w:hint="eastAsia"/>
          <w:szCs w:val="21"/>
        </w:rPr>
        <w:t>，</w:t>
      </w:r>
      <w:r w:rsidR="00C54F38">
        <w:rPr>
          <w:rFonts w:ascii="黑体" w:eastAsia="黑体" w:hAnsi="黑体" w:hint="eastAsia"/>
          <w:szCs w:val="21"/>
        </w:rPr>
        <w:t>则梁柱弯矩有何变化？</w:t>
      </w:r>
    </w:p>
    <w:p w14:paraId="454831C6" w14:textId="77777777" w:rsidR="007623B8" w:rsidRDefault="00EC4941" w:rsidP="002028E5">
      <w:pPr>
        <w:ind w:rightChars="92" w:right="193" w:firstLineChars="50" w:firstLine="120"/>
        <w:rPr>
          <w:sz w:val="24"/>
        </w:rPr>
      </w:pPr>
      <w:r w:rsidRPr="00343CA8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34A7D2E6" wp14:editId="25529B52">
                <wp:simplePos x="0" y="0"/>
                <wp:positionH relativeFrom="column">
                  <wp:posOffset>1862176</wp:posOffset>
                </wp:positionH>
                <wp:positionV relativeFrom="paragraph">
                  <wp:posOffset>225400</wp:posOffset>
                </wp:positionV>
                <wp:extent cx="3416198" cy="1403985"/>
                <wp:effectExtent l="0" t="0" r="13335" b="17780"/>
                <wp:wrapNone/>
                <wp:docPr id="8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6198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A15364" w14:textId="77777777" w:rsidR="00EC4941" w:rsidRPr="00343CA8" w:rsidRDefault="00EC4941" w:rsidP="00EC4941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利用对称性取半结构</w:t>
                            </w:r>
                            <w:r w:rsidRPr="00343CA8">
                              <w:rPr>
                                <w:rFonts w:hint="eastAsia"/>
                                <w:b/>
                                <w:color w:val="FF0000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当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n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增大时柱端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分配系数变小，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则柱上端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弯矩将变小，同时梁端弯矩也变小，则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梁跨中弯矩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color w:val="FF0000"/>
                              </w:rPr>
                              <w:t>增大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4A7D2E6" id="_x0000_s1541" type="#_x0000_t202" style="position:absolute;left:0;text-align:left;margin-left:146.65pt;margin-top:17.75pt;width:269pt;height:110.55pt;z-index:252173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">
                <v:textbox style="mso-fit-shape-to-text:t">
                  <w:txbxContent>
                    <w:p w14:paraId="55A15364" w14:textId="77777777" w:rsidR="00EC4941" w:rsidRPr="00343CA8" w:rsidRDefault="00EC4941" w:rsidP="00EC4941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rFonts w:hint="eastAsia"/>
                          <w:b/>
                          <w:color w:val="FF0000"/>
                        </w:rPr>
                        <w:t>利用对称性取半结构</w:t>
                      </w:r>
                      <w:r w:rsidRPr="00343CA8">
                        <w:rPr>
                          <w:rFonts w:hint="eastAsia"/>
                          <w:b/>
                          <w:color w:val="FF0000"/>
                        </w:rPr>
                        <w:t>，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当</w:t>
                      </w:r>
                      <w:r>
                        <w:rPr>
                          <w:rFonts w:hint="eastAsia"/>
                          <w:b/>
                          <w:color w:val="FF0000"/>
                        </w:rPr>
                        <w:t>n</w:t>
                      </w: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增大时柱端</w:t>
                      </w:r>
                      <w:proofErr w:type="gramEnd"/>
                      <w:r>
                        <w:rPr>
                          <w:rFonts w:hint="eastAsia"/>
                          <w:b/>
                          <w:color w:val="FF0000"/>
                        </w:rPr>
                        <w:t>分配系数变小，</w:t>
                      </w: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则柱上端</w:t>
                      </w:r>
                      <w:proofErr w:type="gramEnd"/>
                      <w:r>
                        <w:rPr>
                          <w:rFonts w:hint="eastAsia"/>
                          <w:b/>
                          <w:color w:val="FF0000"/>
                        </w:rPr>
                        <w:t>弯矩将变小，同时梁端弯矩也变小，则</w:t>
                      </w:r>
                      <w:proofErr w:type="gramStart"/>
                      <w:r>
                        <w:rPr>
                          <w:rFonts w:hint="eastAsia"/>
                          <w:b/>
                          <w:color w:val="FF0000"/>
                        </w:rPr>
                        <w:t>梁跨中弯矩</w:t>
                      </w:r>
                      <w:proofErr w:type="gramEnd"/>
                      <w:r>
                        <w:rPr>
                          <w:rFonts w:hint="eastAsia"/>
                          <w:b/>
                          <w:color w:val="FF0000"/>
                        </w:rPr>
                        <w:t>增大。</w:t>
                      </w:r>
                    </w:p>
                  </w:txbxContent>
                </v:textbox>
              </v:shape>
            </w:pict>
          </mc:Fallback>
        </mc:AlternateContent>
      </w:r>
      <w:r w:rsidR="00C54F38">
        <w:rPr>
          <w:noProof/>
          <w:sz w:val="24"/>
        </w:rPr>
        <mc:AlternateContent>
          <mc:Choice Requires="wpc">
            <w:drawing>
              <wp:inline distT="0" distB="0" distL="0" distR="0" wp14:anchorId="6D1D637D" wp14:editId="1B7EB649">
                <wp:extent cx="1693825" cy="1682497"/>
                <wp:effectExtent l="0" t="0" r="0" b="0"/>
                <wp:docPr id="19820" name="画布 198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9871" name="组合 19871"/>
                        <wpg:cNvGrpSpPr/>
                        <wpg:grpSpPr>
                          <a:xfrm>
                            <a:off x="64737" y="0"/>
                            <a:ext cx="1089013" cy="1360671"/>
                            <a:chOff x="226545" y="68119"/>
                            <a:chExt cx="1089013" cy="1360671"/>
                          </a:xfrm>
                        </wpg:grpSpPr>
                        <wpg:grpSp>
                          <wpg:cNvPr id="19870" name="组合 19870"/>
                          <wpg:cNvGrpSpPr/>
                          <wpg:grpSpPr>
                            <a:xfrm>
                              <a:off x="226545" y="329182"/>
                              <a:ext cx="1089013" cy="1099608"/>
                              <a:chOff x="226545" y="329182"/>
                              <a:chExt cx="1089013" cy="1099608"/>
                            </a:xfrm>
                          </wpg:grpSpPr>
                          <wps:wsp>
                            <wps:cNvPr id="43" name="Line 19823"/>
                            <wps:cNvCnPr/>
                            <wps:spPr bwMode="auto">
                              <a:xfrm flipV="1">
                                <a:off x="338681" y="534007"/>
                                <a:ext cx="861011" cy="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19824"/>
                            <wps:cNvCnPr/>
                            <wps:spPr bwMode="auto">
                              <a:xfrm flipH="1">
                                <a:off x="338728" y="545441"/>
                                <a:ext cx="5103" cy="78186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5" name="Group 198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6545" y="1327325"/>
                                <a:ext cx="276145" cy="101465"/>
                                <a:chOff x="3909" y="3934"/>
                                <a:chExt cx="436" cy="160"/>
                              </a:xfrm>
                            </wpg:grpSpPr>
                            <wps:wsp>
                              <wps:cNvPr id="46" name="Line 19838"/>
                              <wps:cNvCnPr/>
                              <wps:spPr bwMode="auto">
                                <a:xfrm>
                                  <a:off x="3911" y="3934"/>
                                  <a:ext cx="43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19839"/>
                              <wps:cNvCnPr/>
                              <wps:spPr bwMode="auto">
                                <a:xfrm flipH="1">
                                  <a:off x="4266" y="4046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19840"/>
                              <wps:cNvCnPr/>
                              <wps:spPr bwMode="auto">
                                <a:xfrm flipH="1">
                                  <a:off x="4162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9841"/>
                              <wps:cNvCnPr/>
                              <wps:spPr bwMode="auto">
                                <a:xfrm flipH="1">
                                  <a:off x="4043" y="3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9842"/>
                              <wps:cNvCnPr/>
                              <wps:spPr bwMode="auto">
                                <a:xfrm flipH="1">
                                  <a:off x="3926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9843"/>
                              <wps:cNvCnPr/>
                              <wps:spPr bwMode="auto">
                                <a:xfrm flipH="1">
                                  <a:off x="3909" y="395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272" name="Text Box 20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102" y="759962"/>
                                <a:ext cx="381314" cy="336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1B1BCB" w14:textId="77777777" w:rsidR="00872ED0" w:rsidRDefault="00872ED0" w:rsidP="00C54F38"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E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76" name="Text Box 20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2766" y="463004"/>
                                <a:ext cx="380699" cy="336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C5E417B" w14:textId="77777777" w:rsidR="00872ED0" w:rsidRDefault="00872ED0" w:rsidP="00C54F38">
                                  <w:proofErr w:type="spellStart"/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nEI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7" name="Line 19824"/>
                            <wps:cNvCnPr/>
                            <wps:spPr bwMode="auto">
                              <a:xfrm flipH="1">
                                <a:off x="1194470" y="528842"/>
                                <a:ext cx="5103" cy="78186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88" name="Group 198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26210" y="1326076"/>
                                <a:ext cx="276145" cy="101465"/>
                                <a:chOff x="3909" y="3934"/>
                                <a:chExt cx="436" cy="160"/>
                              </a:xfrm>
                            </wpg:grpSpPr>
                            <wps:wsp>
                              <wps:cNvPr id="489" name="Line 19838"/>
                              <wps:cNvCnPr/>
                              <wps:spPr bwMode="auto">
                                <a:xfrm>
                                  <a:off x="3911" y="3934"/>
                                  <a:ext cx="434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" name="Line 19839"/>
                              <wps:cNvCnPr/>
                              <wps:spPr bwMode="auto">
                                <a:xfrm flipH="1">
                                  <a:off x="4266" y="4046"/>
                                  <a:ext cx="58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" name="Line 19840"/>
                              <wps:cNvCnPr/>
                              <wps:spPr bwMode="auto">
                                <a:xfrm flipH="1">
                                  <a:off x="4162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Line 19841"/>
                              <wps:cNvCnPr/>
                              <wps:spPr bwMode="auto">
                                <a:xfrm flipH="1">
                                  <a:off x="4043" y="3952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" name="Line 19842"/>
                              <wps:cNvCnPr/>
                              <wps:spPr bwMode="auto">
                                <a:xfrm flipH="1">
                                  <a:off x="3926" y="3954"/>
                                  <a:ext cx="152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Line 19843"/>
                              <wps:cNvCnPr/>
                              <wps:spPr bwMode="auto">
                                <a:xfrm flipH="1">
                                  <a:off x="3909" y="3954"/>
                                  <a:ext cx="72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95" name="Text Box 20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4244" y="799375"/>
                                <a:ext cx="381314" cy="336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A2CB9A" w14:textId="77777777" w:rsidR="00872ED0" w:rsidRDefault="00872ED0" w:rsidP="00C54F38"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E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9869" name="图片 1986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77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10534" y="329182"/>
                                <a:ext cx="939070" cy="23531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496" name="Text Box 20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758" y="68119"/>
                              <a:ext cx="381314" cy="336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8FD54C" w14:textId="77777777" w:rsidR="00872ED0" w:rsidRDefault="00872ED0" w:rsidP="00C54F38">
                                <w:r>
                                  <w:rPr>
                                    <w:rFonts w:hint="eastAsia"/>
                                    <w:i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D1D637D" id="画布 19820" o:spid="_x0000_s1542" editas="canvas" style="width:133.35pt;height:132.5pt;mso-position-horizontal-relative:char;mso-position-vertical-relative:line" coordsize="16935,168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">
                <v:shape id="_x0000_s1543" type="#_x0000_t75" style="position:absolute;width:16935;height:16821;visibility:visible;mso-wrap-style:square">
                  <v:fill o:detectmouseclick="t"/>
                  <v:path o:connecttype="none"/>
                </v:shape>
                <v:group id="组合 19871" o:spid="_x0000_s1544" style="position:absolute;left:647;width:10890;height:13606" coordorigin="2265,681" coordsize="10890,13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">
                  <v:group id="组合 19870" o:spid="_x0000_s1545" style="position:absolute;left:2265;top:3291;width:10890;height:10996" coordorigin="2265,3291" coordsize="10890,109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">
                    <v:line id="Line 19823" o:spid="_x0000_s1546" style="position:absolute;flip:y;visibility:visible;mso-wrap-style:square" from="3386,5340" to="11996,5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K8ewwAAANsAAAAPAAAAZHJzL2Rvd25yZXYueG1sRI9BawIx&#10;FITvBf9DeIK3mlWLyG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wUSvHsMAAADbAAAADwAA&#10;AAAAAAAAAAAAAAAHAgAAZHJzL2Rvd25yZXYueG1sUEsFBgAAAAADAAMAtwAAAPcCAAAAAA==&#10;" strokeweight="1.5pt"/>
                    <v:line id="Line 19824" o:spid="_x0000_s1547" style="position:absolute;flip:x;visibility:visible;mso-wrap-style:square" from="3387,5454" to="3438,13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" strokeweight="1.5pt"/>
                    <v:group id="Group 19837" o:spid="_x0000_s1548" style="position:absolute;left:2265;top:13273;width:2761;height:1014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<v:line id="Line 19838" o:spid="_x0000_s1549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" strokeweight="2.25pt">
                        <v:stroke startarrowwidth="narrow" startarrowlength="short" endarrowwidth="narrow" endarrowlength="short"/>
                      </v:line>
                      <v:line id="Line 19839" o:spid="_x0000_s1550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">
                        <v:stroke startarrowwidth="narrow" startarrowlength="short" endarrowwidth="narrow" endarrowlength="short"/>
                      </v:line>
                      <v:line id="Line 19840" o:spid="_x0000_s1551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">
                        <v:stroke startarrowwidth="narrow" startarrowlength="short" endarrowwidth="narrow" endarrowlength="short"/>
                      </v:line>
                      <v:line id="Line 19841" o:spid="_x0000_s1552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">
                        <v:stroke startarrowwidth="narrow" startarrowlength="short" endarrowwidth="narrow" endarrowlength="short"/>
                      </v:line>
                      <v:line id="Line 19842" o:spid="_x0000_s1553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">
                        <v:stroke startarrowwidth="narrow" startarrowlength="short" endarrowwidth="narrow" endarrowlength="short"/>
                      </v:line>
                      <v:line id="Line 19843" o:spid="_x0000_s1554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">
                        <v:stroke startarrowwidth="narrow" startarrowlength="short" endarrowwidth="narrow" endarrowlength="short"/>
                      </v:line>
                    </v:group>
                    <v:shape id="Text Box 20483" o:spid="_x0000_s1555" type="#_x0000_t202" style="position:absolute;left:2941;top:7599;width:3813;height:3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" filled="f" stroked="f" strokeweight="1.5pt">
                      <v:textbox>
                        <w:txbxContent>
                          <w:p w14:paraId="5D1B1BCB" w14:textId="77777777" w:rsidR="00872ED0" w:rsidRDefault="00872ED0" w:rsidP="00C54F38">
                            <w:r>
                              <w:rPr>
                                <w:rFonts w:hint="eastAsia"/>
                                <w:i/>
                              </w:rPr>
                              <w:t>EI</w:t>
                            </w:r>
                          </w:p>
                        </w:txbxContent>
                      </v:textbox>
                    </v:shape>
                    <v:shape id="Text Box 20514" o:spid="_x0000_s1556" type="#_x0000_t202" style="position:absolute;left:6327;top:4630;width:3807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" filled="f" stroked="f" strokeweight="1.5pt">
                      <v:textbox>
                        <w:txbxContent>
                          <w:p w14:paraId="2C5E417B" w14:textId="77777777" w:rsidR="00872ED0" w:rsidRDefault="00872ED0" w:rsidP="00C54F38">
                            <w:proofErr w:type="spellStart"/>
                            <w:r>
                              <w:rPr>
                                <w:rFonts w:hint="eastAsia"/>
                                <w:i/>
                              </w:rPr>
                              <w:t>nEI</w:t>
                            </w:r>
                            <w:proofErr w:type="spellEnd"/>
                          </w:p>
                        </w:txbxContent>
                      </v:textbox>
                    </v:shape>
                    <v:line id="Line 19824" o:spid="_x0000_s1557" style="position:absolute;flip:x;visibility:visible;mso-wrap-style:square" from="11944,5288" to="11995,13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" strokeweight="1.5pt"/>
                    <v:group id="Group 19837" o:spid="_x0000_s1558" style="position:absolute;left:10262;top:13260;width:2761;height:1015" coordorigin="3909,3934" coordsize="436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<v:line id="Line 19838" o:spid="_x0000_s1559" style="position:absolute;visibility:visible;mso-wrap-style:square" from="3911,3934" to="4345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" strokeweight="2.25pt">
                        <v:stroke startarrowwidth="narrow" startarrowlength="short" endarrowwidth="narrow" endarrowlength="short"/>
                      </v:line>
                      <v:line id="Line 19839" o:spid="_x0000_s1560" style="position:absolute;flip:x;visibility:visible;mso-wrap-style:square" from="4266,4046" to="432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">
                        <v:stroke startarrowwidth="narrow" startarrowlength="short" endarrowwidth="narrow" endarrowlength="short"/>
                      </v:line>
                      <v:line id="Line 19840" o:spid="_x0000_s1561" style="position:absolute;flip:x;visibility:visible;mso-wrap-style:square" from="4162,3954" to="4314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">
                        <v:stroke startarrowwidth="narrow" startarrowlength="short" endarrowwidth="narrow" endarrowlength="short"/>
                      </v:line>
                      <v:line id="Line 19841" o:spid="_x0000_s1562" style="position:absolute;flip:x;visibility:visible;mso-wrap-style:square" from="4043,3952" to="4195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">
                        <v:stroke startarrowwidth="narrow" startarrowlength="short" endarrowwidth="narrow" endarrowlength="short"/>
                      </v:line>
                      <v:line id="Line 19842" o:spid="_x0000_s1563" style="position:absolute;flip:x;visibility:visible;mso-wrap-style:square" from="3926,3954" to="4078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">
                        <v:stroke startarrowwidth="narrow" startarrowlength="short" endarrowwidth="narrow" endarrowlength="short"/>
                      </v:line>
                      <v:line id="Line 19843" o:spid="_x0000_s1564" style="position:absolute;flip:x;visibility:visible;mso-wrap-style:square" from="3909,3954" to="3981,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">
                        <v:stroke startarrowwidth="narrow" startarrowlength="short" endarrowwidth="narrow" endarrowlength="short"/>
                      </v:line>
                    </v:group>
                    <v:shape id="Text Box 20483" o:spid="_x0000_s1565" type="#_x0000_t202" style="position:absolute;left:9342;top:7993;width:3813;height:3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" filled="f" stroked="f" strokeweight="1.5pt">
                      <v:textbox>
                        <w:txbxContent>
                          <w:p w14:paraId="00A2CB9A" w14:textId="77777777" w:rsidR="00872ED0" w:rsidRDefault="00872ED0" w:rsidP="00C54F38">
                            <w:r>
                              <w:rPr>
                                <w:rFonts w:hint="eastAsia"/>
                                <w:i/>
                              </w:rPr>
                              <w:t>EI</w:t>
                            </w:r>
                          </w:p>
                        </w:txbxContent>
                      </v:textbox>
                    </v:shape>
                    <v:shape id="图片 19869" o:spid="_x0000_s1566" type="#_x0000_t75" style="position:absolute;left:3105;top:3291;width:9391;height:23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">
                      <v:imagedata r:id="rId78" o:title=""/>
                    </v:shape>
                  </v:group>
                  <v:shape id="Text Box 20483" o:spid="_x0000_s1567" type="#_x0000_t202" style="position:absolute;left:6907;top:681;width:3813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" filled="f" stroked="f" strokeweight="1.5pt">
                    <v:textbox>
                      <w:txbxContent>
                        <w:p w14:paraId="6D8FD54C" w14:textId="77777777" w:rsidR="00872ED0" w:rsidRDefault="00872ED0" w:rsidP="00C54F38">
                          <w:r>
                            <w:rPr>
                              <w:rFonts w:hint="eastAsia"/>
                              <w:i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DAA4846" w14:textId="77777777" w:rsidR="007623B8" w:rsidRDefault="007623B8" w:rsidP="00652074">
      <w:pPr>
        <w:ind w:rightChars="92" w:right="193"/>
        <w:rPr>
          <w:sz w:val="24"/>
        </w:rPr>
      </w:pPr>
    </w:p>
    <w:p w14:paraId="08A3B359" w14:textId="77777777" w:rsidR="00203391" w:rsidRPr="002028E5" w:rsidRDefault="00203391" w:rsidP="00652074">
      <w:pPr>
        <w:ind w:rightChars="92" w:right="193"/>
        <w:rPr>
          <w:sz w:val="24"/>
        </w:rPr>
      </w:pPr>
    </w:p>
    <w:p w14:paraId="0B241203" w14:textId="77777777" w:rsidR="0064403A" w:rsidRDefault="0064403A" w:rsidP="00652074">
      <w:pPr>
        <w:ind w:rightChars="92" w:right="193"/>
        <w:rPr>
          <w:sz w:val="24"/>
        </w:rPr>
      </w:pPr>
    </w:p>
    <w:p w14:paraId="01D3A4CE" w14:textId="77777777" w:rsidR="00C6499D" w:rsidRPr="002028E5" w:rsidRDefault="00C6499D" w:rsidP="00652074">
      <w:pPr>
        <w:ind w:rightChars="92" w:right="193"/>
        <w:rPr>
          <w:sz w:val="24"/>
        </w:rPr>
      </w:pPr>
    </w:p>
    <w:p w14:paraId="2F6630A7" w14:textId="77777777" w:rsidR="00C6499D" w:rsidRDefault="00C6499D" w:rsidP="00652074">
      <w:pPr>
        <w:ind w:rightChars="92" w:right="193"/>
        <w:rPr>
          <w:sz w:val="24"/>
        </w:rPr>
      </w:pPr>
    </w:p>
    <w:p w14:paraId="7E654AE3" w14:textId="77777777" w:rsidR="00C6499D" w:rsidRDefault="00C6499D" w:rsidP="00652074">
      <w:pPr>
        <w:ind w:rightChars="92" w:right="193"/>
        <w:rPr>
          <w:sz w:val="24"/>
        </w:rPr>
      </w:pPr>
    </w:p>
    <w:p w14:paraId="0EF6DD9B" w14:textId="77777777" w:rsidR="00C6499D" w:rsidRDefault="00C6499D" w:rsidP="00652074">
      <w:pPr>
        <w:ind w:rightChars="92" w:right="193"/>
        <w:rPr>
          <w:sz w:val="24"/>
        </w:rPr>
      </w:pPr>
    </w:p>
    <w:p w14:paraId="2FA02F98" w14:textId="77777777" w:rsidR="00C6499D" w:rsidRDefault="00C6499D" w:rsidP="00652074">
      <w:pPr>
        <w:ind w:rightChars="92" w:right="193"/>
        <w:rPr>
          <w:sz w:val="24"/>
        </w:rPr>
      </w:pPr>
    </w:p>
    <w:p w14:paraId="2F4E9B1C" w14:textId="77777777" w:rsidR="00C6499D" w:rsidRDefault="00C6499D" w:rsidP="00652074">
      <w:pPr>
        <w:ind w:rightChars="92" w:right="193"/>
        <w:rPr>
          <w:sz w:val="24"/>
        </w:rPr>
      </w:pPr>
    </w:p>
    <w:sectPr w:rsidR="00C6499D" w:rsidSect="00670C6F">
      <w:footerReference w:type="even" r:id="rId79"/>
      <w:footerReference w:type="default" r:id="rId80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F23346" w14:textId="77777777" w:rsidR="00BA6989" w:rsidRDefault="00BA6989">
      <w:r>
        <w:separator/>
      </w:r>
    </w:p>
  </w:endnote>
  <w:endnote w:type="continuationSeparator" w:id="0">
    <w:p w14:paraId="42E098B6" w14:textId="77777777" w:rsidR="00BA6989" w:rsidRDefault="00BA69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altName w:val="微软雅黑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26BA6A" w14:textId="77777777" w:rsidR="00872ED0" w:rsidRDefault="00872ED0" w:rsidP="00A921B4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36CA3DF0" w14:textId="77777777" w:rsidR="00872ED0" w:rsidRDefault="00872ED0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AE2FB3" w14:textId="77777777" w:rsidR="00872ED0" w:rsidRDefault="00872ED0" w:rsidP="00715E04">
    <w:pPr>
      <w:pStyle w:val="a4"/>
      <w:jc w:val="center"/>
    </w:pPr>
    <w:r>
      <w:rPr>
        <w:rFonts w:hint="eastAsia"/>
      </w:rPr>
      <w:t>（</w:t>
    </w:r>
    <w:r>
      <w:rPr>
        <w:rFonts w:hint="eastAsia"/>
      </w:rPr>
      <w:t>结构力学</w:t>
    </w:r>
    <w:r>
      <w:rPr>
        <w:rFonts w:hint="eastAsia"/>
      </w:rPr>
      <w:t>72</w:t>
    </w:r>
    <w:r>
      <w:rPr>
        <w:rFonts w:hint="eastAsia"/>
      </w:rPr>
      <w:t>学时</w:t>
    </w:r>
    <w:r>
      <w:rPr>
        <w:rFonts w:hint="eastAsia"/>
      </w:rPr>
      <w:t>-B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5C5E1C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Pr="001404BB">
      <w:rPr>
        <w:kern w:val="0"/>
        <w:szCs w:val="21"/>
      </w:rPr>
      <w:fldChar w:fldCharType="separate"/>
    </w:r>
    <w:r w:rsidR="005C5E1C">
      <w:rPr>
        <w:noProof/>
        <w:kern w:val="0"/>
        <w:szCs w:val="21"/>
      </w:rPr>
      <w:t>5</w:t>
    </w:r>
    <w:r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14:paraId="6268AEEE" w14:textId="77777777" w:rsidR="00872ED0" w:rsidRPr="00715E04" w:rsidRDefault="00872ED0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72C2DE" w14:textId="77777777" w:rsidR="00BA6989" w:rsidRDefault="00BA6989">
      <w:r>
        <w:separator/>
      </w:r>
    </w:p>
  </w:footnote>
  <w:footnote w:type="continuationSeparator" w:id="0">
    <w:p w14:paraId="619C409D" w14:textId="77777777" w:rsidR="00BA6989" w:rsidRDefault="00BA69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08719AE"/>
    <w:multiLevelType w:val="hybridMultilevel"/>
    <w:tmpl w:val="207EC480"/>
    <w:lvl w:ilvl="0" w:tplc="6E60CDA8">
      <w:start w:val="1"/>
      <w:numFmt w:val="ideograph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hint="eastAsia"/>
      </w:rPr>
    </w:lvl>
  </w:abstractNum>
  <w:abstractNum w:abstractNumId="3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882"/>
        </w:tabs>
        <w:ind w:left="882" w:hanging="315"/>
      </w:pPr>
      <w:rPr>
        <w:rFonts w:hint="eastAsia"/>
      </w:rPr>
    </w:lvl>
  </w:abstractNum>
  <w:abstractNum w:abstractNumId="4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hint="eastAsia"/>
      </w:rPr>
    </w:lvl>
  </w:abstractNum>
  <w:abstractNum w:abstractNumId="5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b/>
      </w:rPr>
    </w:lvl>
  </w:abstractNum>
  <w:abstractNum w:abstractNumId="6" w15:restartNumberingAfterBreak="0">
    <w:nsid w:val="71B56A2E"/>
    <w:multiLevelType w:val="hybridMultilevel"/>
    <w:tmpl w:val="458A15F4"/>
    <w:lvl w:ilvl="0" w:tplc="3F1A49A2">
      <w:start w:val="10"/>
      <w:numFmt w:val="ideographEnclosedCircle"/>
      <w:lvlText w:val="%1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7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hint="eastAsia"/>
      </w:r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4"/>
  </w:num>
  <w:num w:numId="5">
    <w:abstractNumId w:val="2"/>
  </w:num>
  <w:num w:numId="6">
    <w:abstractNumId w:val="0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hdrShapeDefaults>
    <o:shapedefaults v:ext="edit" spidmax="23428" fillcolor="white">
      <v:fill color="white" color2="black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36CBC"/>
    <w:rsid w:val="0001418E"/>
    <w:rsid w:val="000178BB"/>
    <w:rsid w:val="000210FF"/>
    <w:rsid w:val="00030D78"/>
    <w:rsid w:val="00032C9A"/>
    <w:rsid w:val="000333C3"/>
    <w:rsid w:val="00043AEF"/>
    <w:rsid w:val="00047D72"/>
    <w:rsid w:val="00055CB5"/>
    <w:rsid w:val="00060F1E"/>
    <w:rsid w:val="000612F3"/>
    <w:rsid w:val="000621A7"/>
    <w:rsid w:val="00065949"/>
    <w:rsid w:val="00070A8A"/>
    <w:rsid w:val="0007244A"/>
    <w:rsid w:val="00072F1F"/>
    <w:rsid w:val="00077E05"/>
    <w:rsid w:val="00082B41"/>
    <w:rsid w:val="00090249"/>
    <w:rsid w:val="00095848"/>
    <w:rsid w:val="000A2140"/>
    <w:rsid w:val="000A4910"/>
    <w:rsid w:val="000A4D82"/>
    <w:rsid w:val="000B3FBE"/>
    <w:rsid w:val="000B4270"/>
    <w:rsid w:val="000C0EC3"/>
    <w:rsid w:val="000C25BC"/>
    <w:rsid w:val="000C30C2"/>
    <w:rsid w:val="000C427C"/>
    <w:rsid w:val="000C6C53"/>
    <w:rsid w:val="000E53B9"/>
    <w:rsid w:val="000F2080"/>
    <w:rsid w:val="000F33FE"/>
    <w:rsid w:val="001051EC"/>
    <w:rsid w:val="00106BD1"/>
    <w:rsid w:val="00107220"/>
    <w:rsid w:val="00117C71"/>
    <w:rsid w:val="0012101B"/>
    <w:rsid w:val="0012137C"/>
    <w:rsid w:val="00123034"/>
    <w:rsid w:val="0012340B"/>
    <w:rsid w:val="0013029D"/>
    <w:rsid w:val="00131506"/>
    <w:rsid w:val="00136D2A"/>
    <w:rsid w:val="00140F4F"/>
    <w:rsid w:val="0014707A"/>
    <w:rsid w:val="001479FD"/>
    <w:rsid w:val="00151EF3"/>
    <w:rsid w:val="00152EFB"/>
    <w:rsid w:val="001530F6"/>
    <w:rsid w:val="00155A95"/>
    <w:rsid w:val="00165328"/>
    <w:rsid w:val="00165FDE"/>
    <w:rsid w:val="00174A49"/>
    <w:rsid w:val="0017797B"/>
    <w:rsid w:val="001A2A1F"/>
    <w:rsid w:val="001A771F"/>
    <w:rsid w:val="001C2F0F"/>
    <w:rsid w:val="001C6462"/>
    <w:rsid w:val="001D5E0F"/>
    <w:rsid w:val="001D7A4F"/>
    <w:rsid w:val="001E1AB6"/>
    <w:rsid w:val="001E2AE8"/>
    <w:rsid w:val="001E5058"/>
    <w:rsid w:val="001E54FD"/>
    <w:rsid w:val="002028E5"/>
    <w:rsid w:val="00203391"/>
    <w:rsid w:val="00203531"/>
    <w:rsid w:val="00204DEA"/>
    <w:rsid w:val="00207913"/>
    <w:rsid w:val="00207B39"/>
    <w:rsid w:val="0022106A"/>
    <w:rsid w:val="00225D91"/>
    <w:rsid w:val="00226B56"/>
    <w:rsid w:val="0023278D"/>
    <w:rsid w:val="0023767D"/>
    <w:rsid w:val="002456BE"/>
    <w:rsid w:val="00245E50"/>
    <w:rsid w:val="0025005A"/>
    <w:rsid w:val="00256AF5"/>
    <w:rsid w:val="00257277"/>
    <w:rsid w:val="0026021C"/>
    <w:rsid w:val="0026088B"/>
    <w:rsid w:val="00261B0A"/>
    <w:rsid w:val="0026227A"/>
    <w:rsid w:val="00265BD3"/>
    <w:rsid w:val="00265E32"/>
    <w:rsid w:val="00275A51"/>
    <w:rsid w:val="002772C2"/>
    <w:rsid w:val="00277511"/>
    <w:rsid w:val="0028277C"/>
    <w:rsid w:val="0028797E"/>
    <w:rsid w:val="0029002B"/>
    <w:rsid w:val="00295433"/>
    <w:rsid w:val="002A498D"/>
    <w:rsid w:val="002A4BE9"/>
    <w:rsid w:val="002A4E38"/>
    <w:rsid w:val="002A6E48"/>
    <w:rsid w:val="002B2A4A"/>
    <w:rsid w:val="002B3D7D"/>
    <w:rsid w:val="002B63BC"/>
    <w:rsid w:val="002B63CF"/>
    <w:rsid w:val="002C7033"/>
    <w:rsid w:val="002D1D3D"/>
    <w:rsid w:val="002E10A9"/>
    <w:rsid w:val="002E1872"/>
    <w:rsid w:val="002E2884"/>
    <w:rsid w:val="002E2A8C"/>
    <w:rsid w:val="002E7219"/>
    <w:rsid w:val="002F148B"/>
    <w:rsid w:val="00300FA4"/>
    <w:rsid w:val="00312DB4"/>
    <w:rsid w:val="00314E85"/>
    <w:rsid w:val="00322FB5"/>
    <w:rsid w:val="003235E3"/>
    <w:rsid w:val="00324A8F"/>
    <w:rsid w:val="00332B06"/>
    <w:rsid w:val="00333984"/>
    <w:rsid w:val="00337A2D"/>
    <w:rsid w:val="00351BEF"/>
    <w:rsid w:val="00355A7C"/>
    <w:rsid w:val="00360D58"/>
    <w:rsid w:val="0036273B"/>
    <w:rsid w:val="00370263"/>
    <w:rsid w:val="003904DC"/>
    <w:rsid w:val="003913FD"/>
    <w:rsid w:val="0039685C"/>
    <w:rsid w:val="00396D78"/>
    <w:rsid w:val="003A41FC"/>
    <w:rsid w:val="003A4F7A"/>
    <w:rsid w:val="003A5BF2"/>
    <w:rsid w:val="003A5E4D"/>
    <w:rsid w:val="003B764F"/>
    <w:rsid w:val="003C1469"/>
    <w:rsid w:val="003C1709"/>
    <w:rsid w:val="003C5617"/>
    <w:rsid w:val="003C5648"/>
    <w:rsid w:val="003D0854"/>
    <w:rsid w:val="003D0892"/>
    <w:rsid w:val="003D1C58"/>
    <w:rsid w:val="003D26E4"/>
    <w:rsid w:val="003D60BC"/>
    <w:rsid w:val="003E23F3"/>
    <w:rsid w:val="003E7732"/>
    <w:rsid w:val="003F45A6"/>
    <w:rsid w:val="0040109F"/>
    <w:rsid w:val="00402557"/>
    <w:rsid w:val="00403FB3"/>
    <w:rsid w:val="00407444"/>
    <w:rsid w:val="00411496"/>
    <w:rsid w:val="00413DCF"/>
    <w:rsid w:val="0041799B"/>
    <w:rsid w:val="00420276"/>
    <w:rsid w:val="00424ED9"/>
    <w:rsid w:val="004317A6"/>
    <w:rsid w:val="00453E97"/>
    <w:rsid w:val="004576CB"/>
    <w:rsid w:val="00474A0B"/>
    <w:rsid w:val="00480FA0"/>
    <w:rsid w:val="00481C90"/>
    <w:rsid w:val="004830B6"/>
    <w:rsid w:val="00485BEB"/>
    <w:rsid w:val="00487051"/>
    <w:rsid w:val="0049048B"/>
    <w:rsid w:val="00490A37"/>
    <w:rsid w:val="004945FD"/>
    <w:rsid w:val="00497C74"/>
    <w:rsid w:val="004A15D8"/>
    <w:rsid w:val="004A3935"/>
    <w:rsid w:val="004A5196"/>
    <w:rsid w:val="004A5406"/>
    <w:rsid w:val="004A6904"/>
    <w:rsid w:val="004B031C"/>
    <w:rsid w:val="004B73C2"/>
    <w:rsid w:val="004B7BCE"/>
    <w:rsid w:val="004C2189"/>
    <w:rsid w:val="004D0B40"/>
    <w:rsid w:val="004E422E"/>
    <w:rsid w:val="004E4E74"/>
    <w:rsid w:val="004F0BD7"/>
    <w:rsid w:val="004F2476"/>
    <w:rsid w:val="004F4D65"/>
    <w:rsid w:val="00500FC6"/>
    <w:rsid w:val="00501BB0"/>
    <w:rsid w:val="00516B92"/>
    <w:rsid w:val="00533BB9"/>
    <w:rsid w:val="0054242D"/>
    <w:rsid w:val="00544891"/>
    <w:rsid w:val="00546B56"/>
    <w:rsid w:val="00547B80"/>
    <w:rsid w:val="00550C37"/>
    <w:rsid w:val="0056268F"/>
    <w:rsid w:val="0056688F"/>
    <w:rsid w:val="00581849"/>
    <w:rsid w:val="00594C3D"/>
    <w:rsid w:val="00595477"/>
    <w:rsid w:val="005A055F"/>
    <w:rsid w:val="005A2DBB"/>
    <w:rsid w:val="005B4864"/>
    <w:rsid w:val="005C5E1C"/>
    <w:rsid w:val="005D0DB1"/>
    <w:rsid w:val="005D6C81"/>
    <w:rsid w:val="005E105F"/>
    <w:rsid w:val="005E2EDF"/>
    <w:rsid w:val="005E31CD"/>
    <w:rsid w:val="005E3739"/>
    <w:rsid w:val="005E50D7"/>
    <w:rsid w:val="005F15FF"/>
    <w:rsid w:val="0060014B"/>
    <w:rsid w:val="006042DD"/>
    <w:rsid w:val="0060512D"/>
    <w:rsid w:val="006060BD"/>
    <w:rsid w:val="00607B4E"/>
    <w:rsid w:val="006104D4"/>
    <w:rsid w:val="00610929"/>
    <w:rsid w:val="006217E0"/>
    <w:rsid w:val="00622E5A"/>
    <w:rsid w:val="00623616"/>
    <w:rsid w:val="00632FA1"/>
    <w:rsid w:val="00636CBC"/>
    <w:rsid w:val="0064403A"/>
    <w:rsid w:val="00646E08"/>
    <w:rsid w:val="00652074"/>
    <w:rsid w:val="006539AA"/>
    <w:rsid w:val="00661B99"/>
    <w:rsid w:val="006655D1"/>
    <w:rsid w:val="00667733"/>
    <w:rsid w:val="00670C6F"/>
    <w:rsid w:val="00680C54"/>
    <w:rsid w:val="00685CCB"/>
    <w:rsid w:val="00694197"/>
    <w:rsid w:val="00695EF4"/>
    <w:rsid w:val="006C518F"/>
    <w:rsid w:val="006C6258"/>
    <w:rsid w:val="006D3C0E"/>
    <w:rsid w:val="006E5068"/>
    <w:rsid w:val="006F03E9"/>
    <w:rsid w:val="006F0879"/>
    <w:rsid w:val="006F16A8"/>
    <w:rsid w:val="006F2955"/>
    <w:rsid w:val="00700106"/>
    <w:rsid w:val="0070030A"/>
    <w:rsid w:val="00700FCC"/>
    <w:rsid w:val="007044D0"/>
    <w:rsid w:val="00715E04"/>
    <w:rsid w:val="0072486F"/>
    <w:rsid w:val="00733FCD"/>
    <w:rsid w:val="00733FF8"/>
    <w:rsid w:val="007350CE"/>
    <w:rsid w:val="00737C07"/>
    <w:rsid w:val="00741D3A"/>
    <w:rsid w:val="0074496B"/>
    <w:rsid w:val="00747C5B"/>
    <w:rsid w:val="00750E74"/>
    <w:rsid w:val="00754D08"/>
    <w:rsid w:val="00761AEE"/>
    <w:rsid w:val="007623B8"/>
    <w:rsid w:val="007632D3"/>
    <w:rsid w:val="00764143"/>
    <w:rsid w:val="00773447"/>
    <w:rsid w:val="00790D8B"/>
    <w:rsid w:val="007A2C50"/>
    <w:rsid w:val="007A5B53"/>
    <w:rsid w:val="007B2B22"/>
    <w:rsid w:val="007B489A"/>
    <w:rsid w:val="007C7FCE"/>
    <w:rsid w:val="007D1699"/>
    <w:rsid w:val="007D31C5"/>
    <w:rsid w:val="007D76F6"/>
    <w:rsid w:val="007E37A6"/>
    <w:rsid w:val="007E42F6"/>
    <w:rsid w:val="007E4817"/>
    <w:rsid w:val="007E4856"/>
    <w:rsid w:val="007E5B8A"/>
    <w:rsid w:val="007E650F"/>
    <w:rsid w:val="007F3F91"/>
    <w:rsid w:val="007F7876"/>
    <w:rsid w:val="008179BA"/>
    <w:rsid w:val="00821363"/>
    <w:rsid w:val="00821D50"/>
    <w:rsid w:val="00826794"/>
    <w:rsid w:val="00833DFD"/>
    <w:rsid w:val="00850BD2"/>
    <w:rsid w:val="0085225C"/>
    <w:rsid w:val="00853580"/>
    <w:rsid w:val="00855715"/>
    <w:rsid w:val="00862F67"/>
    <w:rsid w:val="00866870"/>
    <w:rsid w:val="008671EE"/>
    <w:rsid w:val="008713A8"/>
    <w:rsid w:val="0087140B"/>
    <w:rsid w:val="0087144E"/>
    <w:rsid w:val="00872ED0"/>
    <w:rsid w:val="0087797E"/>
    <w:rsid w:val="008820EE"/>
    <w:rsid w:val="00887410"/>
    <w:rsid w:val="008B0B44"/>
    <w:rsid w:val="008B1C54"/>
    <w:rsid w:val="008C17F6"/>
    <w:rsid w:val="008C7305"/>
    <w:rsid w:val="008D27BD"/>
    <w:rsid w:val="008D3D39"/>
    <w:rsid w:val="008E7A87"/>
    <w:rsid w:val="008F082D"/>
    <w:rsid w:val="008F3465"/>
    <w:rsid w:val="008F614B"/>
    <w:rsid w:val="0090083A"/>
    <w:rsid w:val="0090395C"/>
    <w:rsid w:val="009072FF"/>
    <w:rsid w:val="00914B59"/>
    <w:rsid w:val="00916C58"/>
    <w:rsid w:val="009274CC"/>
    <w:rsid w:val="00934381"/>
    <w:rsid w:val="009400EF"/>
    <w:rsid w:val="00943343"/>
    <w:rsid w:val="00944DA8"/>
    <w:rsid w:val="0095188A"/>
    <w:rsid w:val="00955E18"/>
    <w:rsid w:val="00960B79"/>
    <w:rsid w:val="00963670"/>
    <w:rsid w:val="009639D9"/>
    <w:rsid w:val="00976BAD"/>
    <w:rsid w:val="00980967"/>
    <w:rsid w:val="009818A8"/>
    <w:rsid w:val="0099096F"/>
    <w:rsid w:val="009912CE"/>
    <w:rsid w:val="00996E6D"/>
    <w:rsid w:val="009A767C"/>
    <w:rsid w:val="009B5252"/>
    <w:rsid w:val="009B642F"/>
    <w:rsid w:val="009C0ED2"/>
    <w:rsid w:val="009C125C"/>
    <w:rsid w:val="009C294C"/>
    <w:rsid w:val="009C4917"/>
    <w:rsid w:val="009C5F8B"/>
    <w:rsid w:val="009D29E4"/>
    <w:rsid w:val="009D300B"/>
    <w:rsid w:val="009D4CAD"/>
    <w:rsid w:val="009D55A8"/>
    <w:rsid w:val="009D77D1"/>
    <w:rsid w:val="009E0C86"/>
    <w:rsid w:val="009E11FD"/>
    <w:rsid w:val="009E6680"/>
    <w:rsid w:val="009F36C7"/>
    <w:rsid w:val="009F4100"/>
    <w:rsid w:val="00A00E5A"/>
    <w:rsid w:val="00A02CDD"/>
    <w:rsid w:val="00A07EFE"/>
    <w:rsid w:val="00A24316"/>
    <w:rsid w:val="00A34B4E"/>
    <w:rsid w:val="00A34E5D"/>
    <w:rsid w:val="00A4080E"/>
    <w:rsid w:val="00A40A37"/>
    <w:rsid w:val="00A41337"/>
    <w:rsid w:val="00A515BD"/>
    <w:rsid w:val="00A605F9"/>
    <w:rsid w:val="00A659F5"/>
    <w:rsid w:val="00A76E98"/>
    <w:rsid w:val="00A86E7F"/>
    <w:rsid w:val="00A921B4"/>
    <w:rsid w:val="00A93F7F"/>
    <w:rsid w:val="00AA0312"/>
    <w:rsid w:val="00AA051E"/>
    <w:rsid w:val="00AA339C"/>
    <w:rsid w:val="00AA4043"/>
    <w:rsid w:val="00AA412F"/>
    <w:rsid w:val="00AA546E"/>
    <w:rsid w:val="00AB2473"/>
    <w:rsid w:val="00AB3CF7"/>
    <w:rsid w:val="00AB5206"/>
    <w:rsid w:val="00AD3818"/>
    <w:rsid w:val="00AD6789"/>
    <w:rsid w:val="00AE4249"/>
    <w:rsid w:val="00AE4EE8"/>
    <w:rsid w:val="00AE5CC4"/>
    <w:rsid w:val="00AF1AB4"/>
    <w:rsid w:val="00AF3078"/>
    <w:rsid w:val="00AF6D1F"/>
    <w:rsid w:val="00AF70AA"/>
    <w:rsid w:val="00AF76AE"/>
    <w:rsid w:val="00B019E9"/>
    <w:rsid w:val="00B06679"/>
    <w:rsid w:val="00B07A5F"/>
    <w:rsid w:val="00B11426"/>
    <w:rsid w:val="00B12F22"/>
    <w:rsid w:val="00B17154"/>
    <w:rsid w:val="00B340AC"/>
    <w:rsid w:val="00B356A5"/>
    <w:rsid w:val="00B44F41"/>
    <w:rsid w:val="00B46B0F"/>
    <w:rsid w:val="00B46F57"/>
    <w:rsid w:val="00B57264"/>
    <w:rsid w:val="00B649BC"/>
    <w:rsid w:val="00B65F10"/>
    <w:rsid w:val="00B66E3C"/>
    <w:rsid w:val="00B67822"/>
    <w:rsid w:val="00B67E34"/>
    <w:rsid w:val="00B71718"/>
    <w:rsid w:val="00B7520C"/>
    <w:rsid w:val="00B76F79"/>
    <w:rsid w:val="00B826B8"/>
    <w:rsid w:val="00B842E7"/>
    <w:rsid w:val="00B84A6F"/>
    <w:rsid w:val="00B93C53"/>
    <w:rsid w:val="00B94153"/>
    <w:rsid w:val="00B95079"/>
    <w:rsid w:val="00B96C71"/>
    <w:rsid w:val="00BA0CA1"/>
    <w:rsid w:val="00BA0DC6"/>
    <w:rsid w:val="00BA3FE2"/>
    <w:rsid w:val="00BA6989"/>
    <w:rsid w:val="00BB0481"/>
    <w:rsid w:val="00BB26ED"/>
    <w:rsid w:val="00BB6DE2"/>
    <w:rsid w:val="00BC4CC7"/>
    <w:rsid w:val="00BC5CB3"/>
    <w:rsid w:val="00BD6F42"/>
    <w:rsid w:val="00BE2E60"/>
    <w:rsid w:val="00BE65B0"/>
    <w:rsid w:val="00BF5993"/>
    <w:rsid w:val="00C01BD7"/>
    <w:rsid w:val="00C10108"/>
    <w:rsid w:val="00C10495"/>
    <w:rsid w:val="00C10553"/>
    <w:rsid w:val="00C10BE1"/>
    <w:rsid w:val="00C12609"/>
    <w:rsid w:val="00C14FDB"/>
    <w:rsid w:val="00C2057B"/>
    <w:rsid w:val="00C25948"/>
    <w:rsid w:val="00C25A4F"/>
    <w:rsid w:val="00C32D6F"/>
    <w:rsid w:val="00C40D25"/>
    <w:rsid w:val="00C44FAB"/>
    <w:rsid w:val="00C54F38"/>
    <w:rsid w:val="00C5579D"/>
    <w:rsid w:val="00C6499D"/>
    <w:rsid w:val="00C70527"/>
    <w:rsid w:val="00C70556"/>
    <w:rsid w:val="00C722CA"/>
    <w:rsid w:val="00C7492A"/>
    <w:rsid w:val="00C77E35"/>
    <w:rsid w:val="00C80926"/>
    <w:rsid w:val="00C82B0E"/>
    <w:rsid w:val="00C84C7A"/>
    <w:rsid w:val="00C86A03"/>
    <w:rsid w:val="00C91577"/>
    <w:rsid w:val="00C91C92"/>
    <w:rsid w:val="00C940F5"/>
    <w:rsid w:val="00C94569"/>
    <w:rsid w:val="00CA3D22"/>
    <w:rsid w:val="00CA6A15"/>
    <w:rsid w:val="00CB18F1"/>
    <w:rsid w:val="00CB6FEC"/>
    <w:rsid w:val="00CC043D"/>
    <w:rsid w:val="00CE05E4"/>
    <w:rsid w:val="00CF19BD"/>
    <w:rsid w:val="00CF5201"/>
    <w:rsid w:val="00D00002"/>
    <w:rsid w:val="00D06592"/>
    <w:rsid w:val="00D13A4C"/>
    <w:rsid w:val="00D13C80"/>
    <w:rsid w:val="00D16719"/>
    <w:rsid w:val="00D24A05"/>
    <w:rsid w:val="00D26403"/>
    <w:rsid w:val="00D352C5"/>
    <w:rsid w:val="00D37CA7"/>
    <w:rsid w:val="00D4275B"/>
    <w:rsid w:val="00D456FA"/>
    <w:rsid w:val="00D51AEF"/>
    <w:rsid w:val="00D67866"/>
    <w:rsid w:val="00D7006F"/>
    <w:rsid w:val="00D73DBA"/>
    <w:rsid w:val="00D7413D"/>
    <w:rsid w:val="00D77324"/>
    <w:rsid w:val="00D81BC7"/>
    <w:rsid w:val="00D922E6"/>
    <w:rsid w:val="00DA545E"/>
    <w:rsid w:val="00DB6277"/>
    <w:rsid w:val="00DC0925"/>
    <w:rsid w:val="00DC5DF9"/>
    <w:rsid w:val="00DC7F5C"/>
    <w:rsid w:val="00DD5995"/>
    <w:rsid w:val="00DE47EF"/>
    <w:rsid w:val="00DF03A5"/>
    <w:rsid w:val="00DF2330"/>
    <w:rsid w:val="00DF6D08"/>
    <w:rsid w:val="00E05553"/>
    <w:rsid w:val="00E168E9"/>
    <w:rsid w:val="00E16B9E"/>
    <w:rsid w:val="00E33FE9"/>
    <w:rsid w:val="00E34721"/>
    <w:rsid w:val="00E45C04"/>
    <w:rsid w:val="00E4633F"/>
    <w:rsid w:val="00E46EF8"/>
    <w:rsid w:val="00E5079E"/>
    <w:rsid w:val="00E53357"/>
    <w:rsid w:val="00E53F39"/>
    <w:rsid w:val="00E55812"/>
    <w:rsid w:val="00E55B49"/>
    <w:rsid w:val="00E56840"/>
    <w:rsid w:val="00E60C74"/>
    <w:rsid w:val="00E62B03"/>
    <w:rsid w:val="00E6550F"/>
    <w:rsid w:val="00E72A32"/>
    <w:rsid w:val="00E96D1E"/>
    <w:rsid w:val="00EA041D"/>
    <w:rsid w:val="00EA3306"/>
    <w:rsid w:val="00EA3DC0"/>
    <w:rsid w:val="00EB4888"/>
    <w:rsid w:val="00EB5EC0"/>
    <w:rsid w:val="00EC1116"/>
    <w:rsid w:val="00EC4941"/>
    <w:rsid w:val="00EC4BCC"/>
    <w:rsid w:val="00EC670F"/>
    <w:rsid w:val="00ED0038"/>
    <w:rsid w:val="00EE599B"/>
    <w:rsid w:val="00EE5CF3"/>
    <w:rsid w:val="00EE7996"/>
    <w:rsid w:val="00EF41D7"/>
    <w:rsid w:val="00EF605A"/>
    <w:rsid w:val="00F07CBE"/>
    <w:rsid w:val="00F13042"/>
    <w:rsid w:val="00F26ABB"/>
    <w:rsid w:val="00F2753A"/>
    <w:rsid w:val="00F30B57"/>
    <w:rsid w:val="00F34650"/>
    <w:rsid w:val="00F34D64"/>
    <w:rsid w:val="00F3572C"/>
    <w:rsid w:val="00F40136"/>
    <w:rsid w:val="00F41339"/>
    <w:rsid w:val="00F431B4"/>
    <w:rsid w:val="00F431D2"/>
    <w:rsid w:val="00F53F38"/>
    <w:rsid w:val="00F56465"/>
    <w:rsid w:val="00F73369"/>
    <w:rsid w:val="00F73647"/>
    <w:rsid w:val="00F77840"/>
    <w:rsid w:val="00F81FFB"/>
    <w:rsid w:val="00F8662C"/>
    <w:rsid w:val="00F87254"/>
    <w:rsid w:val="00F9496C"/>
    <w:rsid w:val="00F957E6"/>
    <w:rsid w:val="00FA0D4C"/>
    <w:rsid w:val="00FA287E"/>
    <w:rsid w:val="00FA427A"/>
    <w:rsid w:val="00FA4C60"/>
    <w:rsid w:val="00FA58CD"/>
    <w:rsid w:val="00FB011B"/>
    <w:rsid w:val="00FB28D7"/>
    <w:rsid w:val="00FC39F8"/>
    <w:rsid w:val="00FD06D8"/>
    <w:rsid w:val="00FD53CD"/>
    <w:rsid w:val="00FD6779"/>
    <w:rsid w:val="00FD7778"/>
    <w:rsid w:val="00FE1720"/>
    <w:rsid w:val="00FF4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428" fillcolor="white">
      <v:fill color="white" color2="black"/>
      <v:stroke weight="1.5pt"/>
    </o:shapedefaults>
    <o:shapelayout v:ext="edit">
      <o:idmap v:ext="edit" data="2,3,4,5,6,7,8,9,10,11,12,13,14,15,16,17,18,19,20,21,22"/>
      <o:rules v:ext="edit">
        <o:r id="V:Rule1" type="connector" idref="#_x0000_s20125"/>
      </o:rules>
    </o:shapelayout>
  </w:shapeDefaults>
  <w:decimalSymbol w:val="."/>
  <w:listSeparator w:val=","/>
  <w14:docId w14:val="7F41726E"/>
  <w15:docId w15:val="{1FBD4CD8-173B-40B3-B8E6-E10DAEDB6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1530F6"/>
    <w:rPr>
      <w:rFonts w:ascii="宋体" w:hAnsi="Courier New"/>
      <w:szCs w:val="20"/>
    </w:rPr>
  </w:style>
  <w:style w:type="paragraph" w:styleId="a4">
    <w:name w:val="footer"/>
    <w:basedOn w:val="a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23034"/>
  </w:style>
  <w:style w:type="paragraph" w:styleId="a6">
    <w:name w:val="header"/>
    <w:basedOn w:val="a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Indent"/>
    <w:basedOn w:val="a"/>
    <w:autoRedefine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character" w:customStyle="1" w:styleId="20">
    <w:name w:val="标题 2 字符"/>
    <w:basedOn w:val="a0"/>
    <w:link w:val="2"/>
    <w:rsid w:val="00EC1116"/>
    <w:rPr>
      <w:i/>
      <w:iCs/>
      <w:kern w:val="2"/>
      <w:sz w:val="21"/>
      <w:szCs w:val="24"/>
    </w:rPr>
  </w:style>
  <w:style w:type="paragraph" w:styleId="a8">
    <w:name w:val="Balloon Text"/>
    <w:basedOn w:val="a"/>
    <w:link w:val="a9"/>
    <w:rsid w:val="005A055F"/>
    <w:rPr>
      <w:sz w:val="18"/>
      <w:szCs w:val="18"/>
    </w:rPr>
  </w:style>
  <w:style w:type="character" w:customStyle="1" w:styleId="a9">
    <w:name w:val="批注框文本 字符"/>
    <w:basedOn w:val="a0"/>
    <w:link w:val="a8"/>
    <w:rsid w:val="005A055F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rsid w:val="00826794"/>
    <w:rPr>
      <w:b/>
      <w:bCs/>
      <w:kern w:val="44"/>
      <w:sz w:val="44"/>
      <w:szCs w:val="44"/>
    </w:rPr>
  </w:style>
  <w:style w:type="paragraph" w:styleId="aa">
    <w:name w:val="Normal (Web)"/>
    <w:basedOn w:val="a"/>
    <w:uiPriority w:val="99"/>
    <w:unhideWhenUsed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b">
    <w:name w:val="List Paragraph"/>
    <w:basedOn w:val="a"/>
    <w:uiPriority w:val="34"/>
    <w:qFormat/>
    <w:rsid w:val="00151E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39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8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84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81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0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334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3.bin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63" Type="http://schemas.openxmlformats.org/officeDocument/2006/relationships/image" Target="media/image39.wmf"/><Relationship Id="rId68" Type="http://schemas.openxmlformats.org/officeDocument/2006/relationships/oleObject" Target="embeddings/oleObject20.bin"/><Relationship Id="rId16" Type="http://schemas.openxmlformats.org/officeDocument/2006/relationships/image" Target="media/image9.wmf"/><Relationship Id="rId11" Type="http://schemas.openxmlformats.org/officeDocument/2006/relationships/image" Target="media/image4.png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7.bin"/><Relationship Id="rId74" Type="http://schemas.openxmlformats.org/officeDocument/2006/relationships/image" Target="media/image46.png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7.png"/><Relationship Id="rId82" Type="http://schemas.openxmlformats.org/officeDocument/2006/relationships/theme" Target="theme/theme1.xml"/><Relationship Id="rId19" Type="http://schemas.openxmlformats.org/officeDocument/2006/relationships/image" Target="media/image11.wmf"/><Relationship Id="rId14" Type="http://schemas.openxmlformats.org/officeDocument/2006/relationships/image" Target="media/image7.gif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18.bin"/><Relationship Id="rId69" Type="http://schemas.openxmlformats.org/officeDocument/2006/relationships/image" Target="media/image42.wmf"/><Relationship Id="rId77" Type="http://schemas.openxmlformats.org/officeDocument/2006/relationships/image" Target="media/image49.png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72" Type="http://schemas.openxmlformats.org/officeDocument/2006/relationships/image" Target="media/image44.png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6.png"/><Relationship Id="rId59" Type="http://schemas.openxmlformats.org/officeDocument/2006/relationships/image" Target="media/image35.png"/><Relationship Id="rId67" Type="http://schemas.openxmlformats.org/officeDocument/2006/relationships/image" Target="media/image41.wmf"/><Relationship Id="rId20" Type="http://schemas.openxmlformats.org/officeDocument/2006/relationships/oleObject" Target="embeddings/oleObject2.bin"/><Relationship Id="rId41" Type="http://schemas.openxmlformats.org/officeDocument/2006/relationships/image" Target="media/image21.png"/><Relationship Id="rId54" Type="http://schemas.openxmlformats.org/officeDocument/2006/relationships/oleObject" Target="embeddings/oleObject15.bin"/><Relationship Id="rId62" Type="http://schemas.openxmlformats.org/officeDocument/2006/relationships/image" Target="media/image38.png"/><Relationship Id="rId70" Type="http://schemas.openxmlformats.org/officeDocument/2006/relationships/oleObject" Target="embeddings/oleObject21.bin"/><Relationship Id="rId75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gi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9.png"/><Relationship Id="rId57" Type="http://schemas.openxmlformats.org/officeDocument/2006/relationships/image" Target="media/image34.wmf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44" Type="http://schemas.openxmlformats.org/officeDocument/2006/relationships/image" Target="media/image24.png"/><Relationship Id="rId52" Type="http://schemas.openxmlformats.org/officeDocument/2006/relationships/oleObject" Target="embeddings/oleObject14.bin"/><Relationship Id="rId60" Type="http://schemas.openxmlformats.org/officeDocument/2006/relationships/image" Target="media/image36.png"/><Relationship Id="rId65" Type="http://schemas.openxmlformats.org/officeDocument/2006/relationships/image" Target="media/image40.wmf"/><Relationship Id="rId73" Type="http://schemas.openxmlformats.org/officeDocument/2006/relationships/image" Target="media/image45.png"/><Relationship Id="rId78" Type="http://schemas.openxmlformats.org/officeDocument/2006/relationships/image" Target="media/image50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image" Target="media/image19.png"/><Relationship Id="rId34" Type="http://schemas.openxmlformats.org/officeDocument/2006/relationships/oleObject" Target="embeddings/oleObject10.bin"/><Relationship Id="rId50" Type="http://schemas.openxmlformats.org/officeDocument/2006/relationships/image" Target="media/image30.png"/><Relationship Id="rId55" Type="http://schemas.openxmlformats.org/officeDocument/2006/relationships/image" Target="media/image33.wmf"/><Relationship Id="rId76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6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F29FE7-8D01-429E-AA94-E66DADDA3F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5</Pages>
  <Words>182</Words>
  <Characters>1041</Characters>
  <Application>Microsoft Office Word</Application>
  <DocSecurity>0</DocSecurity>
  <Lines>8</Lines>
  <Paragraphs>2</Paragraphs>
  <ScaleCrop>false</ScaleCrop>
  <Company>广州大学</Company>
  <LinksUpToDate>false</LinksUpToDate>
  <CharactersWithSpaces>1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creator>吴庆华</dc:creator>
  <cp:lastModifiedBy>孙静 Branda</cp:lastModifiedBy>
  <cp:revision>10</cp:revision>
  <cp:lastPrinted>2015-06-15T02:26:00Z</cp:lastPrinted>
  <dcterms:created xsi:type="dcterms:W3CDTF">2020-08-21T00:53:00Z</dcterms:created>
  <dcterms:modified xsi:type="dcterms:W3CDTF">2022-03-13T0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